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E3A504" w14:textId="4881486C" w:rsidR="00366AD8" w:rsidRPr="00366AD8" w:rsidRDefault="006D5207" w:rsidP="006D5207">
      <w:pPr>
        <w:spacing w:before="100" w:beforeAutospacing="1" w:after="200" w:line="276" w:lineRule="auto"/>
        <w:ind w:firstLine="0"/>
        <w:jc w:val="center"/>
        <w:rPr>
          <w:szCs w:val="20"/>
        </w:rPr>
      </w:pPr>
      <w:bookmarkStart w:id="0" w:name="_Toc452577802"/>
      <w:bookmarkStart w:id="1" w:name="_Toc451105464"/>
      <w:bookmarkStart w:id="2" w:name="_Toc450636155"/>
      <w:r>
        <w:rPr>
          <w:szCs w:val="20"/>
        </w:rPr>
        <w:t>МИНИСТЕРСТВО НАУКИ И ВЫСШЕГО ОБРАЗОВАНИЯ</w:t>
      </w:r>
      <w:r w:rsidR="00366AD8" w:rsidRPr="00366AD8">
        <w:rPr>
          <w:szCs w:val="20"/>
        </w:rPr>
        <w:t xml:space="preserve"> Р</w:t>
      </w:r>
      <w:r>
        <w:rPr>
          <w:szCs w:val="20"/>
        </w:rPr>
        <w:t>ОССИЙСКОЙ</w:t>
      </w:r>
      <w:r>
        <w:rPr>
          <w:szCs w:val="20"/>
        </w:rPr>
        <w:br/>
        <w:t xml:space="preserve"> ФЕДЕРАЦИИ</w:t>
      </w:r>
    </w:p>
    <w:p w14:paraId="223E71A2" w14:textId="22C422FD" w:rsidR="00366AD8" w:rsidRPr="00366AD8" w:rsidRDefault="00366AD8" w:rsidP="00366AD8">
      <w:pPr>
        <w:spacing w:before="100" w:beforeAutospacing="1" w:after="200" w:line="276" w:lineRule="auto"/>
        <w:ind w:firstLine="0"/>
        <w:jc w:val="center"/>
        <w:rPr>
          <w:szCs w:val="20"/>
        </w:rPr>
      </w:pPr>
      <w:r w:rsidRPr="00366AD8">
        <w:rPr>
          <w:b/>
          <w:szCs w:val="20"/>
        </w:rPr>
        <w:t xml:space="preserve">НОВОСИБИРСКИЙ ГОСУДАРСТВЕННЫЙ ТЕХНИЧЕСКИЙ </w:t>
      </w:r>
      <w:r w:rsidR="006D5207">
        <w:rPr>
          <w:b/>
          <w:szCs w:val="20"/>
        </w:rPr>
        <w:br/>
      </w:r>
      <w:r w:rsidRPr="00366AD8">
        <w:rPr>
          <w:b/>
          <w:szCs w:val="20"/>
        </w:rPr>
        <w:t>УНИВЕРСИТЕТ</w:t>
      </w:r>
    </w:p>
    <w:p w14:paraId="509A0BF9" w14:textId="40B9284C" w:rsidR="00366AD8" w:rsidRPr="00366AD8" w:rsidRDefault="00DE38F8" w:rsidP="00366AD8">
      <w:pPr>
        <w:spacing w:before="100" w:beforeAutospacing="1" w:after="200" w:line="276" w:lineRule="auto"/>
        <w:ind w:firstLine="0"/>
        <w:jc w:val="center"/>
        <w:rPr>
          <w:szCs w:val="20"/>
        </w:rPr>
      </w:pPr>
      <w:r>
        <w:rPr>
          <w:noProof/>
        </w:rPr>
        <w:pict w14:anchorId="1E270B7F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12" o:spid="_x0000_s1027" type="#_x0000_t202" style="position:absolute;left:0;text-align:left;margin-left:0;margin-top:0;width:524.4pt;height:64.25pt;z-index:251659264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bottom;mso-position-vertical-relative:margin;mso-width-percent:0;mso-height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" filled="f" stroked="f">
            <v:textbox style="mso-fit-shape-to-text:t">
              <w:txbxContent>
                <w:p w14:paraId="2F8D8B71" w14:textId="7B0D34AD" w:rsidR="001612E3" w:rsidRDefault="001612E3" w:rsidP="00366AD8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Новосибирск 2020</w:t>
                  </w:r>
                </w:p>
                <w:p w14:paraId="642B3A53" w14:textId="77777777" w:rsidR="001612E3" w:rsidRDefault="001612E3" w:rsidP="00366AD8">
                  <w:pPr>
                    <w:rPr>
                      <w:szCs w:val="28"/>
                    </w:rPr>
                  </w:pPr>
                </w:p>
              </w:txbxContent>
            </v:textbox>
            <w10:wrap type="topAndBottom" anchorx="margin" anchory="margin"/>
          </v:shape>
        </w:pict>
      </w:r>
      <w:r w:rsidR="00366AD8" w:rsidRPr="00366AD8">
        <w:rPr>
          <w:szCs w:val="20"/>
        </w:rPr>
        <w:t>Кафедра Вычислительной техники</w:t>
      </w:r>
    </w:p>
    <w:tbl>
      <w:tblPr>
        <w:tblpPr w:leftFromText="180" w:rightFromText="180" w:bottomFromText="200" w:vertAnchor="text" w:horzAnchor="margin" w:tblpY="7143"/>
        <w:tblW w:w="11079" w:type="dxa"/>
        <w:tblBorders>
          <w:insideH w:val="single" w:sz="4" w:space="0" w:color="auto"/>
        </w:tblBorders>
        <w:tblCellMar>
          <w:left w:w="1134" w:type="dxa"/>
          <w:right w:w="0" w:type="dxa"/>
        </w:tblCellMar>
        <w:tblLook w:val="0600" w:firstRow="0" w:lastRow="0" w:firstColumn="0" w:lastColumn="0" w:noHBand="1" w:noVBand="1"/>
      </w:tblPr>
      <w:tblGrid>
        <w:gridCol w:w="7518"/>
        <w:gridCol w:w="3561"/>
      </w:tblGrid>
      <w:tr w:rsidR="00366AD8" w:rsidRPr="00366AD8" w14:paraId="4AA1949A" w14:textId="77777777" w:rsidTr="001607AD">
        <w:trPr>
          <w:trHeight w:val="3054"/>
        </w:trPr>
        <w:tc>
          <w:tcPr>
            <w:tcW w:w="7518" w:type="dxa"/>
            <w:hideMark/>
          </w:tcPr>
          <w:p w14:paraId="40CA2B2B" w14:textId="77777777" w:rsidR="00366AD8" w:rsidRPr="00366AD8" w:rsidRDefault="00366AD8" w:rsidP="00366AD8">
            <w:pPr>
              <w:spacing w:before="100" w:beforeAutospacing="1" w:after="200" w:line="276" w:lineRule="auto"/>
              <w:ind w:firstLine="0"/>
              <w:rPr>
                <w:szCs w:val="20"/>
              </w:rPr>
            </w:pPr>
            <w:r w:rsidRPr="00366AD8">
              <w:rPr>
                <w:szCs w:val="20"/>
              </w:rPr>
              <w:t>Факультет: АВТФ</w:t>
            </w:r>
          </w:p>
          <w:p w14:paraId="26E6F70D" w14:textId="7CA90F10" w:rsidR="00366AD8" w:rsidRPr="00366AD8" w:rsidRDefault="00366AD8" w:rsidP="00366AD8">
            <w:pPr>
              <w:spacing w:before="100" w:beforeAutospacing="1" w:after="200" w:line="276" w:lineRule="auto"/>
              <w:ind w:firstLine="0"/>
              <w:rPr>
                <w:szCs w:val="20"/>
              </w:rPr>
            </w:pPr>
            <w:r w:rsidRPr="00366AD8">
              <w:rPr>
                <w:szCs w:val="20"/>
              </w:rPr>
              <w:t>Группа: АВТ-</w:t>
            </w:r>
            <w:r w:rsidR="001607AD" w:rsidRPr="001607AD">
              <w:rPr>
                <w:szCs w:val="20"/>
              </w:rPr>
              <w:t>80</w:t>
            </w:r>
            <w:r w:rsidRPr="00366AD8">
              <w:rPr>
                <w:szCs w:val="20"/>
              </w:rPr>
              <w:t>9</w:t>
            </w:r>
          </w:p>
          <w:p w14:paraId="487C61DC" w14:textId="39E80266" w:rsidR="00366AD8" w:rsidRDefault="00366AD8" w:rsidP="00366AD8">
            <w:pPr>
              <w:spacing w:before="100" w:beforeAutospacing="1" w:after="200" w:line="276" w:lineRule="auto"/>
              <w:ind w:firstLine="0"/>
              <w:rPr>
                <w:szCs w:val="20"/>
              </w:rPr>
            </w:pPr>
            <w:r w:rsidRPr="00366AD8">
              <w:rPr>
                <w:szCs w:val="20"/>
              </w:rPr>
              <w:t xml:space="preserve">Студент: </w:t>
            </w:r>
            <w:r w:rsidR="00DA6C59">
              <w:rPr>
                <w:szCs w:val="20"/>
              </w:rPr>
              <w:t>Сем</w:t>
            </w:r>
            <w:r w:rsidR="00B200C1">
              <w:rPr>
                <w:szCs w:val="20"/>
              </w:rPr>
              <w:t>ё</w:t>
            </w:r>
            <w:bookmarkStart w:id="3" w:name="_GoBack"/>
            <w:bookmarkEnd w:id="3"/>
            <w:r w:rsidR="00DA6C59">
              <w:rPr>
                <w:szCs w:val="20"/>
              </w:rPr>
              <w:t>нов</w:t>
            </w:r>
            <w:r w:rsidR="001607AD">
              <w:rPr>
                <w:szCs w:val="20"/>
              </w:rPr>
              <w:t xml:space="preserve"> </w:t>
            </w:r>
            <w:r w:rsidR="00DA6C59">
              <w:rPr>
                <w:szCs w:val="20"/>
              </w:rPr>
              <w:t>Б</w:t>
            </w:r>
            <w:r w:rsidR="001607AD">
              <w:rPr>
                <w:szCs w:val="20"/>
              </w:rPr>
              <w:t>.</w:t>
            </w:r>
            <w:r w:rsidR="00DA6C59">
              <w:rPr>
                <w:szCs w:val="20"/>
              </w:rPr>
              <w:t>В</w:t>
            </w:r>
            <w:r w:rsidR="001607AD">
              <w:rPr>
                <w:szCs w:val="20"/>
              </w:rPr>
              <w:t>.</w:t>
            </w:r>
          </w:p>
          <w:p w14:paraId="05A06CD1" w14:textId="1B817865" w:rsidR="001607AD" w:rsidRPr="001607AD" w:rsidRDefault="001607AD" w:rsidP="00366AD8">
            <w:pPr>
              <w:spacing w:before="100" w:beforeAutospacing="1" w:after="200" w:line="276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Преподаватель: Балакин В.В.</w:t>
            </w:r>
          </w:p>
        </w:tc>
        <w:tc>
          <w:tcPr>
            <w:tcW w:w="3561" w:type="dxa"/>
          </w:tcPr>
          <w:p w14:paraId="3E7C8907" w14:textId="77777777" w:rsidR="00366AD8" w:rsidRPr="00366AD8" w:rsidRDefault="00366AD8" w:rsidP="001607AD">
            <w:pPr>
              <w:spacing w:before="100" w:beforeAutospacing="1" w:after="200" w:line="276" w:lineRule="auto"/>
              <w:ind w:firstLine="0"/>
              <w:rPr>
                <w:sz w:val="24"/>
                <w:szCs w:val="20"/>
                <w:u w:val="single"/>
              </w:rPr>
            </w:pPr>
          </w:p>
        </w:tc>
      </w:tr>
    </w:tbl>
    <w:p w14:paraId="33CEC797" w14:textId="6894D172" w:rsidR="00366AD8" w:rsidRPr="00366AD8" w:rsidRDefault="00DE38F8" w:rsidP="00366AD8">
      <w:pPr>
        <w:spacing w:before="100" w:beforeAutospacing="1" w:after="200" w:line="276" w:lineRule="auto"/>
        <w:ind w:firstLine="0"/>
        <w:rPr>
          <w:sz w:val="24"/>
          <w:szCs w:val="20"/>
        </w:rPr>
      </w:pPr>
      <w:r>
        <w:rPr>
          <w:noProof/>
        </w:rPr>
        <w:pict w14:anchorId="6EB5583B">
          <v:shape id="Надпись 11" o:spid="_x0000_s1026" type="#_x0000_t202" style="position:absolute;margin-left:-28.3pt;margin-top:324.95pt;width:524.4pt;height:105.9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" filled="f" stroked="f">
            <v:textbox style="mso-fit-shape-to-text:t">
              <w:txbxContent>
                <w:p w14:paraId="0F3674AF" w14:textId="387D2610" w:rsidR="001612E3" w:rsidRPr="00FA7CBA" w:rsidRDefault="001612E3" w:rsidP="006D5207">
                  <w:pPr>
                    <w:jc w:val="center"/>
                    <w:rPr>
                      <w:szCs w:val="32"/>
                    </w:rPr>
                  </w:pPr>
                  <w:r w:rsidRPr="00FA7CBA">
                    <w:rPr>
                      <w:szCs w:val="32"/>
                    </w:rPr>
                    <w:t>РАСЧЕТНО-ГРАФИЧЕСКАЯ РАБОТА</w:t>
                  </w:r>
                  <w:r>
                    <w:rPr>
                      <w:szCs w:val="32"/>
                    </w:rPr>
                    <w:t xml:space="preserve"> ПО ДИСЦИПЛИНЕ</w:t>
                  </w:r>
                  <w:r>
                    <w:rPr>
                      <w:szCs w:val="32"/>
                    </w:rPr>
                    <w:br/>
                    <w:t xml:space="preserve"> </w:t>
                  </w:r>
                  <w:r>
                    <w:rPr>
                      <w:szCs w:val="32"/>
                    </w:rPr>
                    <w:tab/>
                    <w:t>«Вычислительная математика»</w:t>
                  </w:r>
                </w:p>
                <w:p w14:paraId="37270E5A" w14:textId="5AD36ACC" w:rsidR="001612E3" w:rsidRPr="00FA7CBA" w:rsidRDefault="001612E3" w:rsidP="00366AD8">
                  <w:pPr>
                    <w:jc w:val="center"/>
                    <w:rPr>
                      <w:i/>
                      <w:sz w:val="36"/>
                      <w:szCs w:val="40"/>
                    </w:rPr>
                  </w:pPr>
                  <w:r w:rsidRPr="00FA7CBA">
                    <w:rPr>
                      <w:i/>
                      <w:szCs w:val="32"/>
                    </w:rPr>
                    <w:t xml:space="preserve">Тема: </w:t>
                  </w:r>
                  <w:r>
                    <w:rPr>
                      <w:i/>
                      <w:szCs w:val="32"/>
                    </w:rPr>
                    <w:t>«Методы приближения функции»</w:t>
                  </w:r>
                </w:p>
                <w:p w14:paraId="705E760C" w14:textId="77777777" w:rsidR="001612E3" w:rsidRDefault="001612E3" w:rsidP="00366AD8">
                  <w:pPr>
                    <w:rPr>
                      <w:sz w:val="40"/>
                      <w:szCs w:val="40"/>
                    </w:rPr>
                  </w:pPr>
                </w:p>
              </w:txbxContent>
            </v:textbox>
            <w10:wrap type="topAndBottom" anchorx="margin" anchory="page"/>
          </v:shape>
        </w:pict>
      </w:r>
    </w:p>
    <w:p w14:paraId="1ECBB80F" w14:textId="77777777" w:rsidR="00366AD8" w:rsidRPr="00366AD8" w:rsidRDefault="00366AD8" w:rsidP="00366AD8">
      <w:pPr>
        <w:spacing w:before="100" w:beforeAutospacing="1" w:after="200" w:line="276" w:lineRule="auto"/>
        <w:ind w:firstLine="0"/>
        <w:rPr>
          <w:sz w:val="24"/>
          <w:szCs w:val="20"/>
        </w:rPr>
      </w:pPr>
    </w:p>
    <w:p w14:paraId="0860E6E0" w14:textId="77777777" w:rsidR="00366AD8" w:rsidRPr="00366AD8" w:rsidRDefault="00366AD8" w:rsidP="00366AD8">
      <w:pPr>
        <w:spacing w:before="100" w:beforeAutospacing="1" w:after="200" w:line="276" w:lineRule="auto"/>
        <w:ind w:firstLine="0"/>
        <w:rPr>
          <w:sz w:val="24"/>
          <w:szCs w:val="20"/>
        </w:rPr>
      </w:pPr>
      <w:r w:rsidRPr="00366AD8">
        <w:rPr>
          <w:sz w:val="24"/>
          <w:szCs w:val="20"/>
        </w:rPr>
        <w:br w:type="page"/>
      </w:r>
    </w:p>
    <w:sdt>
      <w:sdtPr>
        <w:rPr>
          <w:rFonts w:ascii="Times New Roman" w:eastAsia="Times New Roman" w:hAnsi="Times New Roman"/>
          <w:b w:val="0"/>
          <w:bCs w:val="0"/>
          <w:color w:val="auto"/>
          <w:sz w:val="28"/>
          <w:szCs w:val="24"/>
        </w:rPr>
        <w:id w:val="1564448712"/>
        <w:docPartObj>
          <w:docPartGallery w:val="Table of Contents"/>
          <w:docPartUnique/>
        </w:docPartObj>
      </w:sdtPr>
      <w:sdtEndPr/>
      <w:sdtContent>
        <w:p w14:paraId="021B796C" w14:textId="77777777" w:rsidR="0043582F" w:rsidRPr="00B33611" w:rsidRDefault="00E3659B">
          <w:pPr>
            <w:pStyle w:val="a3"/>
            <w:rPr>
              <w:color w:val="auto"/>
            </w:rPr>
          </w:pPr>
          <w:r>
            <w:rPr>
              <w:color w:val="auto"/>
            </w:rPr>
            <w:t>Содержание</w:t>
          </w:r>
        </w:p>
        <w:p w14:paraId="0C38F979" w14:textId="3DC5E39C" w:rsidR="00245704" w:rsidRDefault="00A36DC0">
          <w:pPr>
            <w:pStyle w:val="11"/>
            <w:rPr>
              <w:rFonts w:asciiTheme="minorHAnsi" w:eastAsiaTheme="minorEastAsia" w:hAnsiTheme="minorHAnsi" w:cstheme="minorBidi"/>
              <w:color w:val="auto"/>
              <w:sz w:val="24"/>
              <w:szCs w:val="24"/>
              <w:lang w:eastAsia="ru-RU"/>
            </w:rPr>
          </w:pPr>
          <w:r>
            <w:fldChar w:fldCharType="begin"/>
          </w:r>
          <w:r w:rsidR="00585C46">
            <w:instrText xml:space="preserve"> TOC \o "1-4" \h \z \u </w:instrText>
          </w:r>
          <w:r>
            <w:fldChar w:fldCharType="separate"/>
          </w:r>
          <w:hyperlink w:anchor="_Toc40574149" w:history="1">
            <w:r w:rsidR="00245704" w:rsidRPr="00534BA4">
              <w:rPr>
                <w:rStyle w:val="a4"/>
              </w:rPr>
              <w:t>Цель работы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49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2</w:t>
            </w:r>
            <w:r w:rsidR="00245704">
              <w:rPr>
                <w:webHidden/>
              </w:rPr>
              <w:fldChar w:fldCharType="end"/>
            </w:r>
          </w:hyperlink>
        </w:p>
        <w:p w14:paraId="00C74EC8" w14:textId="648B812E" w:rsidR="00245704" w:rsidRDefault="00DE38F8">
          <w:pPr>
            <w:pStyle w:val="11"/>
            <w:rPr>
              <w:rFonts w:asciiTheme="minorHAnsi" w:eastAsiaTheme="minorEastAsia" w:hAnsiTheme="minorHAnsi" w:cstheme="minorBidi"/>
              <w:color w:val="auto"/>
              <w:sz w:val="24"/>
              <w:szCs w:val="24"/>
              <w:lang w:eastAsia="ru-RU"/>
            </w:rPr>
          </w:pPr>
          <w:hyperlink w:anchor="_Toc40574150" w:history="1">
            <w:r w:rsidR="00245704" w:rsidRPr="00534BA4">
              <w:rPr>
                <w:rStyle w:val="a4"/>
              </w:rPr>
              <w:t>Задание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50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3</w:t>
            </w:r>
            <w:r w:rsidR="00245704">
              <w:rPr>
                <w:webHidden/>
              </w:rPr>
              <w:fldChar w:fldCharType="end"/>
            </w:r>
          </w:hyperlink>
        </w:p>
        <w:p w14:paraId="79260E7E" w14:textId="51E76249" w:rsidR="00245704" w:rsidRDefault="00DE38F8">
          <w:pPr>
            <w:pStyle w:val="11"/>
            <w:rPr>
              <w:rFonts w:asciiTheme="minorHAnsi" w:eastAsiaTheme="minorEastAsia" w:hAnsiTheme="minorHAnsi" w:cstheme="minorBidi"/>
              <w:color w:val="auto"/>
              <w:sz w:val="24"/>
              <w:szCs w:val="24"/>
              <w:lang w:eastAsia="ru-RU"/>
            </w:rPr>
          </w:pPr>
          <w:hyperlink w:anchor="_Toc40574151" w:history="1">
            <w:r w:rsidR="00245704" w:rsidRPr="00534BA4">
              <w:rPr>
                <w:rStyle w:val="a4"/>
              </w:rPr>
              <w:t>Порядок выполнения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51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3</w:t>
            </w:r>
            <w:r w:rsidR="00245704">
              <w:rPr>
                <w:webHidden/>
              </w:rPr>
              <w:fldChar w:fldCharType="end"/>
            </w:r>
          </w:hyperlink>
        </w:p>
        <w:p w14:paraId="4406EEB0" w14:textId="647CA769" w:rsidR="00245704" w:rsidRDefault="00DE38F8">
          <w:pPr>
            <w:pStyle w:val="11"/>
            <w:rPr>
              <w:rFonts w:asciiTheme="minorHAnsi" w:eastAsiaTheme="minorEastAsia" w:hAnsiTheme="minorHAnsi" w:cstheme="minorBidi"/>
              <w:color w:val="auto"/>
              <w:sz w:val="24"/>
              <w:szCs w:val="24"/>
              <w:lang w:eastAsia="ru-RU"/>
            </w:rPr>
          </w:pPr>
          <w:hyperlink w:anchor="_Toc40574152" w:history="1">
            <w:r w:rsidR="00245704" w:rsidRPr="00534BA4">
              <w:rPr>
                <w:rStyle w:val="a4"/>
              </w:rPr>
              <w:t>Исходные данные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52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4</w:t>
            </w:r>
            <w:r w:rsidR="00245704">
              <w:rPr>
                <w:webHidden/>
              </w:rPr>
              <w:fldChar w:fldCharType="end"/>
            </w:r>
          </w:hyperlink>
        </w:p>
        <w:p w14:paraId="58FF9F24" w14:textId="335F533F" w:rsidR="00245704" w:rsidRDefault="00DE38F8">
          <w:pPr>
            <w:pStyle w:val="11"/>
            <w:tabs>
              <w:tab w:val="left" w:pos="1440"/>
            </w:tabs>
            <w:rPr>
              <w:rFonts w:asciiTheme="minorHAnsi" w:eastAsiaTheme="minorEastAsia" w:hAnsiTheme="minorHAnsi" w:cstheme="minorBidi"/>
              <w:color w:val="auto"/>
              <w:sz w:val="24"/>
              <w:szCs w:val="24"/>
              <w:lang w:eastAsia="ru-RU"/>
            </w:rPr>
          </w:pPr>
          <w:hyperlink w:anchor="_Toc40574153" w:history="1">
            <w:r w:rsidR="00245704" w:rsidRPr="00534BA4">
              <w:rPr>
                <w:rStyle w:val="a4"/>
              </w:rPr>
              <w:t>1.</w:t>
            </w:r>
            <w:r w:rsidR="00245704">
              <w:rPr>
                <w:rFonts w:asciiTheme="minorHAnsi" w:eastAsiaTheme="minorEastAsia" w:hAnsiTheme="minorHAnsi" w:cstheme="minorBidi"/>
                <w:color w:val="auto"/>
                <w:sz w:val="24"/>
                <w:szCs w:val="24"/>
                <w:lang w:eastAsia="ru-RU"/>
              </w:rPr>
              <w:tab/>
            </w:r>
            <w:r w:rsidR="00245704" w:rsidRPr="00534BA4">
              <w:rPr>
                <w:rStyle w:val="a4"/>
              </w:rPr>
              <w:t>Ход работы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53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5</w:t>
            </w:r>
            <w:r w:rsidR="00245704">
              <w:rPr>
                <w:webHidden/>
              </w:rPr>
              <w:fldChar w:fldCharType="end"/>
            </w:r>
          </w:hyperlink>
        </w:p>
        <w:p w14:paraId="618913AC" w14:textId="7352066B" w:rsidR="00245704" w:rsidRDefault="00DE38F8">
          <w:pPr>
            <w:pStyle w:val="21"/>
            <w:tabs>
              <w:tab w:val="left" w:pos="1920"/>
            </w:tabs>
            <w:rPr>
              <w:rFonts w:asciiTheme="minorHAnsi" w:eastAsiaTheme="minorEastAsia" w:hAnsiTheme="minorHAnsi" w:cstheme="minorBidi"/>
              <w:sz w:val="24"/>
              <w:szCs w:val="24"/>
              <w:lang w:eastAsia="ru-RU"/>
            </w:rPr>
          </w:pPr>
          <w:hyperlink w:anchor="_Toc40574154" w:history="1">
            <w:r w:rsidR="00245704" w:rsidRPr="00534BA4">
              <w:rPr>
                <w:rStyle w:val="a4"/>
              </w:rPr>
              <w:t>1.1.</w:t>
            </w:r>
            <w:r w:rsidR="00245704">
              <w:rPr>
                <w:rFonts w:asciiTheme="minorHAnsi" w:eastAsiaTheme="minorEastAsia" w:hAnsiTheme="minorHAnsi" w:cstheme="minorBidi"/>
                <w:sz w:val="24"/>
                <w:szCs w:val="24"/>
                <w:lang w:eastAsia="ru-RU"/>
              </w:rPr>
              <w:tab/>
            </w:r>
            <w:r w:rsidR="00245704" w:rsidRPr="00534BA4">
              <w:rPr>
                <w:rStyle w:val="a4"/>
              </w:rPr>
              <w:t>Приближение заданной дискретной функции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54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5</w:t>
            </w:r>
            <w:r w:rsidR="00245704">
              <w:rPr>
                <w:webHidden/>
              </w:rPr>
              <w:fldChar w:fldCharType="end"/>
            </w:r>
          </w:hyperlink>
        </w:p>
        <w:p w14:paraId="62C4A764" w14:textId="4240F6AC" w:rsidR="00245704" w:rsidRDefault="00DE38F8">
          <w:pPr>
            <w:pStyle w:val="31"/>
            <w:tabs>
              <w:tab w:val="left" w:pos="1934"/>
            </w:tabs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0574155" w:history="1">
            <w:r w:rsidR="00245704" w:rsidRPr="00534BA4">
              <w:rPr>
                <w:rStyle w:val="a4"/>
                <w:noProof/>
              </w:rPr>
              <w:t>1.2.</w:t>
            </w:r>
            <w:r w:rsidR="00245704"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="00245704" w:rsidRPr="00534BA4">
              <w:rPr>
                <w:rStyle w:val="a4"/>
                <w:noProof/>
              </w:rPr>
              <w:t xml:space="preserve">Использование стандартных встроенных функций </w:t>
            </w:r>
            <w:r w:rsidR="00245704" w:rsidRPr="00534BA4">
              <w:rPr>
                <w:rStyle w:val="a4"/>
                <w:noProof/>
                <w:lang w:val="en-US"/>
              </w:rPr>
              <w:t>Python</w:t>
            </w:r>
            <w:r w:rsidR="00245704">
              <w:rPr>
                <w:noProof/>
                <w:webHidden/>
              </w:rPr>
              <w:tab/>
            </w:r>
            <w:r w:rsidR="00245704">
              <w:rPr>
                <w:noProof/>
                <w:webHidden/>
              </w:rPr>
              <w:fldChar w:fldCharType="begin"/>
            </w:r>
            <w:r w:rsidR="00245704">
              <w:rPr>
                <w:noProof/>
                <w:webHidden/>
              </w:rPr>
              <w:instrText xml:space="preserve"> PAGEREF _Toc40574155 \h </w:instrText>
            </w:r>
            <w:r w:rsidR="00245704">
              <w:rPr>
                <w:noProof/>
                <w:webHidden/>
              </w:rPr>
            </w:r>
            <w:r w:rsidR="00245704">
              <w:rPr>
                <w:noProof/>
                <w:webHidden/>
              </w:rPr>
              <w:fldChar w:fldCharType="separate"/>
            </w:r>
            <w:r w:rsidR="00245704">
              <w:rPr>
                <w:noProof/>
                <w:webHidden/>
              </w:rPr>
              <w:t>5</w:t>
            </w:r>
            <w:r w:rsidR="00245704">
              <w:rPr>
                <w:noProof/>
                <w:webHidden/>
              </w:rPr>
              <w:fldChar w:fldCharType="end"/>
            </w:r>
          </w:hyperlink>
        </w:p>
        <w:p w14:paraId="2D569579" w14:textId="78549DC1" w:rsidR="00245704" w:rsidRDefault="00DE38F8">
          <w:pPr>
            <w:pStyle w:val="31"/>
            <w:tabs>
              <w:tab w:val="left" w:pos="1934"/>
            </w:tabs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0574156" w:history="1">
            <w:r w:rsidR="00245704" w:rsidRPr="00534BA4">
              <w:rPr>
                <w:rStyle w:val="a4"/>
                <w:noProof/>
              </w:rPr>
              <w:t>1.3.</w:t>
            </w:r>
            <w:r w:rsidR="00245704"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="00245704" w:rsidRPr="00534BA4">
              <w:rPr>
                <w:rStyle w:val="a4"/>
                <w:noProof/>
              </w:rPr>
              <w:t xml:space="preserve">Применение специально разработанных в среде программирования </w:t>
            </w:r>
            <w:r w:rsidR="00245704" w:rsidRPr="00534BA4">
              <w:rPr>
                <w:rStyle w:val="a4"/>
                <w:noProof/>
                <w:lang w:val="en-US"/>
              </w:rPr>
              <w:t>Python</w:t>
            </w:r>
            <w:r w:rsidR="00245704" w:rsidRPr="00534BA4">
              <w:rPr>
                <w:rStyle w:val="a4"/>
                <w:noProof/>
              </w:rPr>
              <w:t xml:space="preserve"> методов</w:t>
            </w:r>
            <w:r w:rsidR="00245704">
              <w:rPr>
                <w:noProof/>
                <w:webHidden/>
              </w:rPr>
              <w:tab/>
            </w:r>
            <w:r w:rsidR="00245704">
              <w:rPr>
                <w:noProof/>
                <w:webHidden/>
              </w:rPr>
              <w:fldChar w:fldCharType="begin"/>
            </w:r>
            <w:r w:rsidR="00245704">
              <w:rPr>
                <w:noProof/>
                <w:webHidden/>
              </w:rPr>
              <w:instrText xml:space="preserve"> PAGEREF _Toc40574156 \h </w:instrText>
            </w:r>
            <w:r w:rsidR="00245704">
              <w:rPr>
                <w:noProof/>
                <w:webHidden/>
              </w:rPr>
            </w:r>
            <w:r w:rsidR="00245704">
              <w:rPr>
                <w:noProof/>
                <w:webHidden/>
              </w:rPr>
              <w:fldChar w:fldCharType="separate"/>
            </w:r>
            <w:r w:rsidR="00245704">
              <w:rPr>
                <w:noProof/>
                <w:webHidden/>
              </w:rPr>
              <w:t>6</w:t>
            </w:r>
            <w:r w:rsidR="00245704">
              <w:rPr>
                <w:noProof/>
                <w:webHidden/>
              </w:rPr>
              <w:fldChar w:fldCharType="end"/>
            </w:r>
          </w:hyperlink>
        </w:p>
        <w:p w14:paraId="6DB11D3E" w14:textId="2747E4EC" w:rsidR="00245704" w:rsidRDefault="00DE38F8">
          <w:pPr>
            <w:pStyle w:val="41"/>
            <w:tabs>
              <w:tab w:val="left" w:pos="2504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0574157" w:history="1">
            <w:r w:rsidR="00245704" w:rsidRPr="00534BA4">
              <w:rPr>
                <w:rStyle w:val="a4"/>
                <w:noProof/>
              </w:rPr>
              <w:t>1.3.1.</w:t>
            </w:r>
            <w:r w:rsidR="00245704">
              <w:rPr>
                <w:rFonts w:asciiTheme="minorHAnsi" w:eastAsiaTheme="minorEastAsia" w:hAnsiTheme="minorHAnsi" w:cstheme="minorBidi"/>
                <w:noProof/>
                <w:sz w:val="24"/>
              </w:rPr>
              <w:tab/>
            </w:r>
            <w:r w:rsidR="00245704" w:rsidRPr="00534BA4">
              <w:rPr>
                <w:rStyle w:val="a4"/>
                <w:noProof/>
              </w:rPr>
              <w:t>Интерполяция полиномом Лагранджа</w:t>
            </w:r>
            <w:r w:rsidR="00245704">
              <w:rPr>
                <w:noProof/>
                <w:webHidden/>
              </w:rPr>
              <w:tab/>
            </w:r>
            <w:r w:rsidR="00245704">
              <w:rPr>
                <w:noProof/>
                <w:webHidden/>
              </w:rPr>
              <w:fldChar w:fldCharType="begin"/>
            </w:r>
            <w:r w:rsidR="00245704">
              <w:rPr>
                <w:noProof/>
                <w:webHidden/>
              </w:rPr>
              <w:instrText xml:space="preserve"> PAGEREF _Toc40574157 \h </w:instrText>
            </w:r>
            <w:r w:rsidR="00245704">
              <w:rPr>
                <w:noProof/>
                <w:webHidden/>
              </w:rPr>
            </w:r>
            <w:r w:rsidR="00245704">
              <w:rPr>
                <w:noProof/>
                <w:webHidden/>
              </w:rPr>
              <w:fldChar w:fldCharType="separate"/>
            </w:r>
            <w:r w:rsidR="00245704">
              <w:rPr>
                <w:noProof/>
                <w:webHidden/>
              </w:rPr>
              <w:t>6</w:t>
            </w:r>
            <w:r w:rsidR="00245704">
              <w:rPr>
                <w:noProof/>
                <w:webHidden/>
              </w:rPr>
              <w:fldChar w:fldCharType="end"/>
            </w:r>
          </w:hyperlink>
        </w:p>
        <w:p w14:paraId="3EBBCF01" w14:textId="0C9EA0AE" w:rsidR="00245704" w:rsidRDefault="00DE38F8">
          <w:pPr>
            <w:pStyle w:val="4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0574158" w:history="1">
            <w:r w:rsidR="00245704" w:rsidRPr="00534BA4">
              <w:rPr>
                <w:rStyle w:val="a4"/>
                <w:noProof/>
              </w:rPr>
              <w:t>1.3.2. Интерполяция полиномом Ньютона</w:t>
            </w:r>
            <w:r w:rsidR="00245704">
              <w:rPr>
                <w:noProof/>
                <w:webHidden/>
              </w:rPr>
              <w:tab/>
            </w:r>
            <w:r w:rsidR="00245704">
              <w:rPr>
                <w:noProof/>
                <w:webHidden/>
              </w:rPr>
              <w:fldChar w:fldCharType="begin"/>
            </w:r>
            <w:r w:rsidR="00245704">
              <w:rPr>
                <w:noProof/>
                <w:webHidden/>
              </w:rPr>
              <w:instrText xml:space="preserve"> PAGEREF _Toc40574158 \h </w:instrText>
            </w:r>
            <w:r w:rsidR="00245704">
              <w:rPr>
                <w:noProof/>
                <w:webHidden/>
              </w:rPr>
            </w:r>
            <w:r w:rsidR="00245704">
              <w:rPr>
                <w:noProof/>
                <w:webHidden/>
              </w:rPr>
              <w:fldChar w:fldCharType="separate"/>
            </w:r>
            <w:r w:rsidR="00245704">
              <w:rPr>
                <w:noProof/>
                <w:webHidden/>
              </w:rPr>
              <w:t>8</w:t>
            </w:r>
            <w:r w:rsidR="00245704">
              <w:rPr>
                <w:noProof/>
                <w:webHidden/>
              </w:rPr>
              <w:fldChar w:fldCharType="end"/>
            </w:r>
          </w:hyperlink>
        </w:p>
        <w:p w14:paraId="46014064" w14:textId="6EA35F73" w:rsidR="00245704" w:rsidRDefault="00DE38F8">
          <w:pPr>
            <w:pStyle w:val="4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0574159" w:history="1">
            <w:r w:rsidR="00245704" w:rsidRPr="00534BA4">
              <w:rPr>
                <w:rStyle w:val="a4"/>
                <w:noProof/>
              </w:rPr>
              <w:t>1.3.3. Использование кубических сплайнов</w:t>
            </w:r>
            <w:r w:rsidR="00245704">
              <w:rPr>
                <w:noProof/>
                <w:webHidden/>
              </w:rPr>
              <w:tab/>
            </w:r>
            <w:r w:rsidR="00245704">
              <w:rPr>
                <w:noProof/>
                <w:webHidden/>
              </w:rPr>
              <w:fldChar w:fldCharType="begin"/>
            </w:r>
            <w:r w:rsidR="00245704">
              <w:rPr>
                <w:noProof/>
                <w:webHidden/>
              </w:rPr>
              <w:instrText xml:space="preserve"> PAGEREF _Toc40574159 \h </w:instrText>
            </w:r>
            <w:r w:rsidR="00245704">
              <w:rPr>
                <w:noProof/>
                <w:webHidden/>
              </w:rPr>
            </w:r>
            <w:r w:rsidR="00245704">
              <w:rPr>
                <w:noProof/>
                <w:webHidden/>
              </w:rPr>
              <w:fldChar w:fldCharType="separate"/>
            </w:r>
            <w:r w:rsidR="00245704">
              <w:rPr>
                <w:noProof/>
                <w:webHidden/>
              </w:rPr>
              <w:t>10</w:t>
            </w:r>
            <w:r w:rsidR="00245704">
              <w:rPr>
                <w:noProof/>
                <w:webHidden/>
              </w:rPr>
              <w:fldChar w:fldCharType="end"/>
            </w:r>
          </w:hyperlink>
        </w:p>
        <w:p w14:paraId="39100CCD" w14:textId="78056240" w:rsidR="00245704" w:rsidRDefault="00DE38F8">
          <w:pPr>
            <w:pStyle w:val="4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0574160" w:history="1">
            <w:r w:rsidR="00245704" w:rsidRPr="00534BA4">
              <w:rPr>
                <w:rStyle w:val="a4"/>
                <w:noProof/>
              </w:rPr>
              <w:t>1.2.4. Применение метода наименьших квадратов</w:t>
            </w:r>
            <w:r w:rsidR="00245704">
              <w:rPr>
                <w:noProof/>
                <w:webHidden/>
              </w:rPr>
              <w:tab/>
            </w:r>
            <w:r w:rsidR="00245704">
              <w:rPr>
                <w:noProof/>
                <w:webHidden/>
              </w:rPr>
              <w:fldChar w:fldCharType="begin"/>
            </w:r>
            <w:r w:rsidR="00245704">
              <w:rPr>
                <w:noProof/>
                <w:webHidden/>
              </w:rPr>
              <w:instrText xml:space="preserve"> PAGEREF _Toc40574160 \h </w:instrText>
            </w:r>
            <w:r w:rsidR="00245704">
              <w:rPr>
                <w:noProof/>
                <w:webHidden/>
              </w:rPr>
            </w:r>
            <w:r w:rsidR="00245704">
              <w:rPr>
                <w:noProof/>
                <w:webHidden/>
              </w:rPr>
              <w:fldChar w:fldCharType="separate"/>
            </w:r>
            <w:r w:rsidR="00245704">
              <w:rPr>
                <w:noProof/>
                <w:webHidden/>
              </w:rPr>
              <w:t>13</w:t>
            </w:r>
            <w:r w:rsidR="00245704">
              <w:rPr>
                <w:noProof/>
                <w:webHidden/>
              </w:rPr>
              <w:fldChar w:fldCharType="end"/>
            </w:r>
          </w:hyperlink>
        </w:p>
        <w:p w14:paraId="37C7F176" w14:textId="125741FA" w:rsidR="00245704" w:rsidRDefault="00DE38F8">
          <w:pPr>
            <w:pStyle w:val="4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40574161" w:history="1">
            <w:r w:rsidR="00245704" w:rsidRPr="00534BA4">
              <w:rPr>
                <w:rStyle w:val="a4"/>
                <w:noProof/>
              </w:rPr>
              <w:t>1.3.5. Метод решения СЛАУ</w:t>
            </w:r>
            <w:r w:rsidR="00245704">
              <w:rPr>
                <w:noProof/>
                <w:webHidden/>
              </w:rPr>
              <w:tab/>
            </w:r>
            <w:r w:rsidR="00245704">
              <w:rPr>
                <w:noProof/>
                <w:webHidden/>
              </w:rPr>
              <w:fldChar w:fldCharType="begin"/>
            </w:r>
            <w:r w:rsidR="00245704">
              <w:rPr>
                <w:noProof/>
                <w:webHidden/>
              </w:rPr>
              <w:instrText xml:space="preserve"> PAGEREF _Toc40574161 \h </w:instrText>
            </w:r>
            <w:r w:rsidR="00245704">
              <w:rPr>
                <w:noProof/>
                <w:webHidden/>
              </w:rPr>
            </w:r>
            <w:r w:rsidR="00245704">
              <w:rPr>
                <w:noProof/>
                <w:webHidden/>
              </w:rPr>
              <w:fldChar w:fldCharType="separate"/>
            </w:r>
            <w:r w:rsidR="00245704">
              <w:rPr>
                <w:noProof/>
                <w:webHidden/>
              </w:rPr>
              <w:t>15</w:t>
            </w:r>
            <w:r w:rsidR="00245704">
              <w:rPr>
                <w:noProof/>
                <w:webHidden/>
              </w:rPr>
              <w:fldChar w:fldCharType="end"/>
            </w:r>
          </w:hyperlink>
        </w:p>
        <w:p w14:paraId="0C86FF4E" w14:textId="1EDAB02D" w:rsidR="00245704" w:rsidRDefault="00DE38F8">
          <w:pPr>
            <w:pStyle w:val="21"/>
            <w:rPr>
              <w:rFonts w:asciiTheme="minorHAnsi" w:eastAsiaTheme="minorEastAsia" w:hAnsiTheme="minorHAnsi" w:cstheme="minorBidi"/>
              <w:sz w:val="24"/>
              <w:szCs w:val="24"/>
              <w:lang w:eastAsia="ru-RU"/>
            </w:rPr>
          </w:pPr>
          <w:hyperlink w:anchor="_Toc40574162" w:history="1">
            <w:r w:rsidR="00245704" w:rsidRPr="00534BA4">
              <w:rPr>
                <w:rStyle w:val="a4"/>
              </w:rPr>
              <w:t>2. Экстраполяция функции на два шага вперед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62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17</w:t>
            </w:r>
            <w:r w:rsidR="00245704">
              <w:rPr>
                <w:webHidden/>
              </w:rPr>
              <w:fldChar w:fldCharType="end"/>
            </w:r>
          </w:hyperlink>
        </w:p>
        <w:p w14:paraId="31FD1918" w14:textId="53C85A7D" w:rsidR="00245704" w:rsidRDefault="00DE38F8">
          <w:pPr>
            <w:pStyle w:val="21"/>
            <w:rPr>
              <w:rFonts w:asciiTheme="minorHAnsi" w:eastAsiaTheme="minorEastAsia" w:hAnsiTheme="minorHAnsi" w:cstheme="minorBidi"/>
              <w:sz w:val="24"/>
              <w:szCs w:val="24"/>
              <w:lang w:eastAsia="ru-RU"/>
            </w:rPr>
          </w:pPr>
          <w:hyperlink w:anchor="_Toc40574163" w:history="1">
            <w:r w:rsidR="00245704" w:rsidRPr="00534BA4">
              <w:rPr>
                <w:rStyle w:val="a4"/>
              </w:rPr>
              <w:t>3. Вычисление значения интеграла на интервале приближения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63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20</w:t>
            </w:r>
            <w:r w:rsidR="00245704">
              <w:rPr>
                <w:webHidden/>
              </w:rPr>
              <w:fldChar w:fldCharType="end"/>
            </w:r>
          </w:hyperlink>
        </w:p>
        <w:p w14:paraId="55B88BAE" w14:textId="4A457F3C" w:rsidR="00245704" w:rsidRDefault="00DE38F8">
          <w:pPr>
            <w:pStyle w:val="21"/>
            <w:rPr>
              <w:rFonts w:asciiTheme="minorHAnsi" w:eastAsiaTheme="minorEastAsia" w:hAnsiTheme="minorHAnsi" w:cstheme="minorBidi"/>
              <w:sz w:val="24"/>
              <w:szCs w:val="24"/>
              <w:lang w:eastAsia="ru-RU"/>
            </w:rPr>
          </w:pPr>
          <w:hyperlink w:anchor="_Toc40574164" w:history="1">
            <w:r w:rsidR="00245704" w:rsidRPr="00534BA4">
              <w:rPr>
                <w:rStyle w:val="a4"/>
              </w:rPr>
              <w:t xml:space="preserve">4. Вычисление значения производной при </w:t>
            </w:r>
            <w:r w:rsidR="00245704" w:rsidRPr="00534BA4">
              <w:rPr>
                <w:rStyle w:val="a4"/>
                <w:lang w:val="en-US"/>
              </w:rPr>
              <w:t>x0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64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21</w:t>
            </w:r>
            <w:r w:rsidR="00245704">
              <w:rPr>
                <w:webHidden/>
              </w:rPr>
              <w:fldChar w:fldCharType="end"/>
            </w:r>
          </w:hyperlink>
        </w:p>
        <w:p w14:paraId="23D36383" w14:textId="5CF934E8" w:rsidR="00245704" w:rsidRDefault="00DE38F8">
          <w:pPr>
            <w:pStyle w:val="21"/>
            <w:rPr>
              <w:rFonts w:asciiTheme="minorHAnsi" w:eastAsiaTheme="minorEastAsia" w:hAnsiTheme="minorHAnsi" w:cstheme="minorBidi"/>
              <w:sz w:val="24"/>
              <w:szCs w:val="24"/>
              <w:lang w:eastAsia="ru-RU"/>
            </w:rPr>
          </w:pPr>
          <w:hyperlink w:anchor="_Toc40574165" w:history="1">
            <w:r w:rsidR="00245704" w:rsidRPr="00534BA4">
              <w:rPr>
                <w:rStyle w:val="a4"/>
              </w:rPr>
              <w:t>5. Сравнительный анализ рассмотренных способов решения поставленной задачи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65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21</w:t>
            </w:r>
            <w:r w:rsidR="00245704">
              <w:rPr>
                <w:webHidden/>
              </w:rPr>
              <w:fldChar w:fldCharType="end"/>
            </w:r>
          </w:hyperlink>
        </w:p>
        <w:p w14:paraId="7F9D4F22" w14:textId="350E7A25" w:rsidR="00245704" w:rsidRDefault="00DE38F8">
          <w:pPr>
            <w:pStyle w:val="11"/>
            <w:rPr>
              <w:rFonts w:asciiTheme="minorHAnsi" w:eastAsiaTheme="minorEastAsia" w:hAnsiTheme="minorHAnsi" w:cstheme="minorBidi"/>
              <w:color w:val="auto"/>
              <w:sz w:val="24"/>
              <w:szCs w:val="24"/>
              <w:lang w:eastAsia="ru-RU"/>
            </w:rPr>
          </w:pPr>
          <w:hyperlink w:anchor="_Toc40574166" w:history="1">
            <w:r w:rsidR="00245704" w:rsidRPr="00534BA4">
              <w:rPr>
                <w:rStyle w:val="a4"/>
              </w:rPr>
              <w:t>Заключение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66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22</w:t>
            </w:r>
            <w:r w:rsidR="00245704">
              <w:rPr>
                <w:webHidden/>
              </w:rPr>
              <w:fldChar w:fldCharType="end"/>
            </w:r>
          </w:hyperlink>
        </w:p>
        <w:p w14:paraId="50F1D48B" w14:textId="6F99A72C" w:rsidR="00245704" w:rsidRDefault="00DE38F8">
          <w:pPr>
            <w:pStyle w:val="11"/>
            <w:rPr>
              <w:rFonts w:asciiTheme="minorHAnsi" w:eastAsiaTheme="minorEastAsia" w:hAnsiTheme="minorHAnsi" w:cstheme="minorBidi"/>
              <w:color w:val="auto"/>
              <w:sz w:val="24"/>
              <w:szCs w:val="24"/>
              <w:lang w:eastAsia="ru-RU"/>
            </w:rPr>
          </w:pPr>
          <w:hyperlink w:anchor="_Toc40574167" w:history="1">
            <w:r w:rsidR="00245704" w:rsidRPr="00534BA4">
              <w:rPr>
                <w:rStyle w:val="a4"/>
              </w:rPr>
              <w:t>Литература</w:t>
            </w:r>
            <w:r w:rsidR="00245704">
              <w:rPr>
                <w:webHidden/>
              </w:rPr>
              <w:tab/>
            </w:r>
            <w:r w:rsidR="00245704">
              <w:rPr>
                <w:webHidden/>
              </w:rPr>
              <w:fldChar w:fldCharType="begin"/>
            </w:r>
            <w:r w:rsidR="00245704">
              <w:rPr>
                <w:webHidden/>
              </w:rPr>
              <w:instrText xml:space="preserve"> PAGEREF _Toc40574167 \h </w:instrText>
            </w:r>
            <w:r w:rsidR="00245704">
              <w:rPr>
                <w:webHidden/>
              </w:rPr>
            </w:r>
            <w:r w:rsidR="00245704">
              <w:rPr>
                <w:webHidden/>
              </w:rPr>
              <w:fldChar w:fldCharType="separate"/>
            </w:r>
            <w:r w:rsidR="00245704">
              <w:rPr>
                <w:webHidden/>
              </w:rPr>
              <w:t>23</w:t>
            </w:r>
            <w:r w:rsidR="00245704">
              <w:rPr>
                <w:webHidden/>
              </w:rPr>
              <w:fldChar w:fldCharType="end"/>
            </w:r>
          </w:hyperlink>
        </w:p>
        <w:p w14:paraId="7ABB33F9" w14:textId="56656DFA" w:rsidR="0043582F" w:rsidRDefault="00A36DC0" w:rsidP="00E3659B">
          <w:r>
            <w:rPr>
              <w:noProof/>
              <w:color w:val="000000"/>
              <w:szCs w:val="28"/>
              <w:lang w:eastAsia="en-US"/>
            </w:rPr>
            <w:fldChar w:fldCharType="end"/>
          </w:r>
        </w:p>
      </w:sdtContent>
    </w:sdt>
    <w:p w14:paraId="7AC5D256" w14:textId="77777777" w:rsidR="00501C8F" w:rsidRDefault="00501C8F" w:rsidP="00FE3168">
      <w:pPr>
        <w:pStyle w:val="1"/>
      </w:pPr>
    </w:p>
    <w:p w14:paraId="12232940" w14:textId="77777777" w:rsidR="00DD1502" w:rsidRPr="00FE3168" w:rsidRDefault="00E841F1" w:rsidP="00FE3168">
      <w:pPr>
        <w:pStyle w:val="1"/>
      </w:pPr>
      <w:bookmarkStart w:id="4" w:name="_Toc40574149"/>
      <w:r w:rsidRPr="00FE3168">
        <w:t>Цел</w:t>
      </w:r>
      <w:bookmarkStart w:id="5" w:name="_Toc450255213"/>
      <w:bookmarkEnd w:id="0"/>
      <w:bookmarkEnd w:id="1"/>
      <w:r w:rsidR="00DD1502" w:rsidRPr="00FE3168">
        <w:t>ь работы</w:t>
      </w:r>
      <w:bookmarkStart w:id="6" w:name="_Toc452577803"/>
      <w:bookmarkEnd w:id="4"/>
    </w:p>
    <w:p w14:paraId="69F24767" w14:textId="0AF831DC" w:rsidR="00384416" w:rsidRPr="006D5207" w:rsidRDefault="00DD1502" w:rsidP="00DF2FE3">
      <w:pPr>
        <w:rPr>
          <w:color w:val="000000"/>
          <w:szCs w:val="28"/>
        </w:rPr>
      </w:pPr>
      <w:r w:rsidRPr="006D5207">
        <w:rPr>
          <w:szCs w:val="28"/>
          <w:lang w:eastAsia="en-US"/>
        </w:rPr>
        <w:t>Научит</w:t>
      </w:r>
      <w:r w:rsidR="00F307B5" w:rsidRPr="006D5207">
        <w:rPr>
          <w:szCs w:val="28"/>
          <w:lang w:eastAsia="en-US"/>
        </w:rPr>
        <w:t>ь</w:t>
      </w:r>
      <w:r w:rsidRPr="006D5207">
        <w:rPr>
          <w:szCs w:val="28"/>
          <w:lang w:eastAsia="en-US"/>
        </w:rPr>
        <w:t xml:space="preserve">ся выполнять приближения дискретной функций с помощью системы </w:t>
      </w:r>
      <w:r w:rsidRPr="006D5207">
        <w:rPr>
          <w:szCs w:val="28"/>
          <w:lang w:val="en-US" w:eastAsia="en-US"/>
        </w:rPr>
        <w:t>MathCad</w:t>
      </w:r>
      <w:r w:rsidR="006D5207" w:rsidRPr="006D5207">
        <w:rPr>
          <w:szCs w:val="28"/>
          <w:lang w:eastAsia="en-US"/>
        </w:rPr>
        <w:t xml:space="preserve"> (</w:t>
      </w:r>
      <w:r w:rsidR="006D5207" w:rsidRPr="006D5207">
        <w:rPr>
          <w:szCs w:val="28"/>
          <w:lang w:val="en-US" w:eastAsia="en-US"/>
        </w:rPr>
        <w:t>Python</w:t>
      </w:r>
      <w:r w:rsidR="006D5207" w:rsidRPr="006D5207">
        <w:rPr>
          <w:szCs w:val="28"/>
          <w:lang w:eastAsia="en-US"/>
        </w:rPr>
        <w:t>)</w:t>
      </w:r>
      <w:r w:rsidRPr="006D5207">
        <w:rPr>
          <w:szCs w:val="28"/>
          <w:lang w:eastAsia="en-US"/>
        </w:rPr>
        <w:t>, используя такие методы, как</w:t>
      </w:r>
      <w:r w:rsidRPr="006D5207">
        <w:rPr>
          <w:b/>
          <w:szCs w:val="28"/>
          <w:lang w:eastAsia="en-US"/>
        </w:rPr>
        <w:t xml:space="preserve"> </w:t>
      </w:r>
      <w:r w:rsidRPr="006D5207">
        <w:rPr>
          <w:color w:val="000000"/>
          <w:szCs w:val="28"/>
        </w:rPr>
        <w:t xml:space="preserve">интерполяция с помощью </w:t>
      </w:r>
      <w:r w:rsidRPr="006D5207">
        <w:rPr>
          <w:color w:val="000000"/>
          <w:szCs w:val="28"/>
        </w:rPr>
        <w:lastRenderedPageBreak/>
        <w:t xml:space="preserve">решения СЛАУ, интерполяция методом Лагранжа, </w:t>
      </w:r>
      <w:r w:rsidRPr="006D5207">
        <w:rPr>
          <w:bCs/>
          <w:color w:val="000000"/>
          <w:szCs w:val="28"/>
        </w:rPr>
        <w:t>интерполяция методом Ньютона, и</w:t>
      </w:r>
      <w:r w:rsidRPr="006D5207">
        <w:rPr>
          <w:color w:val="000000"/>
          <w:szCs w:val="28"/>
        </w:rPr>
        <w:t>нтерполяция сплайнами, аппроксимация полиномом (МНК).</w:t>
      </w:r>
    </w:p>
    <w:p w14:paraId="0EAA1B61" w14:textId="77777777" w:rsidR="00D31AE0" w:rsidRPr="00FE3168" w:rsidRDefault="00EB2F39" w:rsidP="00FE3168">
      <w:pPr>
        <w:pStyle w:val="1"/>
      </w:pPr>
      <w:bookmarkStart w:id="7" w:name="_Toc40574150"/>
      <w:r w:rsidRPr="00FE3168">
        <w:t>Задани</w:t>
      </w:r>
      <w:r w:rsidR="00367559" w:rsidRPr="00FE3168">
        <w:t>е</w:t>
      </w:r>
      <w:bookmarkStart w:id="8" w:name="_Toc452577804"/>
      <w:bookmarkEnd w:id="6"/>
      <w:bookmarkEnd w:id="7"/>
    </w:p>
    <w:p w14:paraId="2EE90D5D" w14:textId="3E708F43" w:rsidR="004F7D09" w:rsidRPr="00021CC8" w:rsidRDefault="004F7D09" w:rsidP="004F7D09">
      <w:pPr>
        <w:spacing w:line="360" w:lineRule="auto"/>
        <w:rPr>
          <w:i/>
        </w:rPr>
      </w:pPr>
      <w:r>
        <w:t xml:space="preserve">Для заданной дискретной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70"/>
        <w:gridCol w:w="1971"/>
        <w:gridCol w:w="1971"/>
        <w:gridCol w:w="1971"/>
        <w:gridCol w:w="1971"/>
      </w:tblGrid>
      <w:tr w:rsidR="004F7D09" w14:paraId="1B67D8D0" w14:textId="77777777" w:rsidTr="00C14A24">
        <w:tc>
          <w:tcPr>
            <w:tcW w:w="1970" w:type="dxa"/>
            <w:shd w:val="clear" w:color="auto" w:fill="auto"/>
            <w:vAlign w:val="center"/>
          </w:tcPr>
          <w:p w14:paraId="3DB27A4F" w14:textId="77777777" w:rsidR="004F7D09" w:rsidRDefault="007716AD" w:rsidP="00C14A24">
            <w:pPr>
              <w:jc w:val="center"/>
            </w:pPr>
            <w:r w:rsidRPr="00701B48">
              <w:rPr>
                <w:noProof/>
                <w:position w:val="-6"/>
              </w:rPr>
              <w:object w:dxaOrig="200" w:dyaOrig="279" w14:anchorId="752C7B6A">
                <v:shape id="_x0000_i1026" type="#_x0000_t75" alt="" style="width:11.25pt;height:14.2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52128453" r:id="rId9"/>
              </w:objec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030AF428" w14:textId="77777777" w:rsidR="004F7D09" w:rsidRPr="00694EEA" w:rsidRDefault="004F7D09" w:rsidP="00C14A24">
            <w:pPr>
              <w:jc w:val="center"/>
            </w:pPr>
            <w:r w:rsidRPr="00694EEA"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564552A2" w14:textId="77777777" w:rsidR="004F7D09" w:rsidRPr="00694EEA" w:rsidRDefault="004F7D09" w:rsidP="00C14A24">
            <w:pPr>
              <w:jc w:val="center"/>
            </w:pPr>
            <w:r w:rsidRPr="00694EEA"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3C800239" w14:textId="77777777" w:rsidR="004F7D09" w:rsidRPr="00694EEA" w:rsidRDefault="004F7D09" w:rsidP="00C14A24">
            <w:pPr>
              <w:jc w:val="center"/>
            </w:pPr>
            <w:r w:rsidRPr="00694EEA">
              <w:t>3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15E2085F" w14:textId="77777777" w:rsidR="004F7D09" w:rsidRPr="00694EEA" w:rsidRDefault="004F7D09" w:rsidP="00C14A24">
            <w:pPr>
              <w:jc w:val="center"/>
            </w:pPr>
            <w:r w:rsidRPr="00694EEA">
              <w:t>4</w:t>
            </w:r>
          </w:p>
        </w:tc>
      </w:tr>
      <w:tr w:rsidR="004F7D09" w14:paraId="54C9F1A7" w14:textId="77777777" w:rsidTr="00C14A24">
        <w:tc>
          <w:tcPr>
            <w:tcW w:w="1970" w:type="dxa"/>
            <w:shd w:val="clear" w:color="auto" w:fill="auto"/>
            <w:vAlign w:val="center"/>
          </w:tcPr>
          <w:p w14:paraId="79F57528" w14:textId="77777777" w:rsidR="004F7D09" w:rsidRDefault="007716AD" w:rsidP="00C14A24">
            <w:pPr>
              <w:jc w:val="center"/>
            </w:pPr>
            <w:r w:rsidRPr="00701B48">
              <w:rPr>
                <w:noProof/>
                <w:position w:val="-12"/>
              </w:rPr>
              <w:object w:dxaOrig="260" w:dyaOrig="360" w14:anchorId="57934AA2">
                <v:shape id="_x0000_i1027" type="#_x0000_t75" alt="" style="width:13.5pt;height:18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652128454" r:id="rId11"/>
              </w:objec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589C7851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0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05C08DC7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1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470BB04F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2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26779633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3</w:t>
            </w:r>
          </w:p>
        </w:tc>
      </w:tr>
      <w:tr w:rsidR="004F7D09" w14:paraId="54D7B769" w14:textId="77777777" w:rsidTr="00C14A24">
        <w:tc>
          <w:tcPr>
            <w:tcW w:w="1970" w:type="dxa"/>
            <w:shd w:val="clear" w:color="auto" w:fill="auto"/>
            <w:vAlign w:val="center"/>
          </w:tcPr>
          <w:p w14:paraId="62486650" w14:textId="77777777" w:rsidR="004F7D09" w:rsidRDefault="007716AD" w:rsidP="00C14A24">
            <w:pPr>
              <w:jc w:val="center"/>
            </w:pPr>
            <w:r w:rsidRPr="00701B48">
              <w:rPr>
                <w:noProof/>
                <w:position w:val="-12"/>
              </w:rPr>
              <w:object w:dxaOrig="279" w:dyaOrig="360" w14:anchorId="3EF430BB">
                <v:shape id="_x0000_i1028" type="#_x0000_t75" alt="" style="width:14.25pt;height:18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652128455" r:id="rId13"/>
              </w:objec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0E89F251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Х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5D21CC70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Х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74ACDBAC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Х</w:t>
            </w:r>
          </w:p>
        </w:tc>
        <w:tc>
          <w:tcPr>
            <w:tcW w:w="1971" w:type="dxa"/>
            <w:shd w:val="clear" w:color="auto" w:fill="auto"/>
            <w:vAlign w:val="center"/>
          </w:tcPr>
          <w:p w14:paraId="26744069" w14:textId="77777777" w:rsidR="004F7D09" w:rsidRPr="00701B48" w:rsidRDefault="004F7D09" w:rsidP="00C14A24">
            <w:pPr>
              <w:jc w:val="center"/>
              <w:rPr>
                <w:b/>
              </w:rPr>
            </w:pPr>
            <w:r w:rsidRPr="00701B48">
              <w:rPr>
                <w:b/>
              </w:rPr>
              <w:t>Х</w:t>
            </w:r>
          </w:p>
        </w:tc>
      </w:tr>
    </w:tbl>
    <w:p w14:paraId="72A42AFB" w14:textId="4AAC3822" w:rsidR="004F7D09" w:rsidRPr="007A2B81" w:rsidRDefault="004F7D09" w:rsidP="004F7D09">
      <w:pPr>
        <w:jc w:val="both"/>
        <w:rPr>
          <w:color w:val="000000"/>
        </w:rPr>
      </w:pPr>
      <w:r w:rsidRPr="007A2B81">
        <w:rPr>
          <w:color w:val="000000"/>
        </w:rPr>
        <w:t>с помощью с</w:t>
      </w:r>
      <w:r w:rsidR="00D94746">
        <w:rPr>
          <w:color w:val="000000"/>
        </w:rPr>
        <w:t>истемы MathCad</w:t>
      </w:r>
      <w:r w:rsidR="00021CC8" w:rsidRPr="00021CC8">
        <w:rPr>
          <w:color w:val="000000"/>
        </w:rPr>
        <w:t xml:space="preserve"> (</w:t>
      </w:r>
      <w:r w:rsidR="00021CC8">
        <w:rPr>
          <w:color w:val="000000"/>
          <w:lang w:val="en-US"/>
        </w:rPr>
        <w:t>Python</w:t>
      </w:r>
      <w:r w:rsidR="00021CC8" w:rsidRPr="00021CC8">
        <w:rPr>
          <w:color w:val="000000"/>
        </w:rPr>
        <w:t>)</w:t>
      </w:r>
      <w:r w:rsidRPr="007A2B81">
        <w:rPr>
          <w:color w:val="000000"/>
        </w:rPr>
        <w:t>, используя разные способы</w:t>
      </w:r>
      <w:r w:rsidR="00D94746">
        <w:rPr>
          <w:color w:val="000000"/>
        </w:rPr>
        <w:t>,</w:t>
      </w:r>
      <w:r w:rsidRPr="007A2B81">
        <w:rPr>
          <w:color w:val="000000"/>
        </w:rPr>
        <w:t xml:space="preserve"> </w:t>
      </w:r>
      <w:r w:rsidR="00D94746" w:rsidRPr="007A2B81">
        <w:rPr>
          <w:color w:val="000000"/>
        </w:rPr>
        <w:t>выполнить приближение</w:t>
      </w:r>
      <w:r w:rsidRPr="007A2B81">
        <w:rPr>
          <w:color w:val="000000"/>
        </w:rPr>
        <w:t xml:space="preserve"> фун</w:t>
      </w:r>
      <w:r>
        <w:rPr>
          <w:color w:val="000000"/>
        </w:rPr>
        <w:t>к</w:t>
      </w:r>
      <w:r w:rsidRPr="007A2B81">
        <w:rPr>
          <w:color w:val="000000"/>
        </w:rPr>
        <w:t>ции методами:</w:t>
      </w:r>
    </w:p>
    <w:p w14:paraId="1F11D858" w14:textId="77777777" w:rsidR="004F7D09" w:rsidRPr="00B85E87" w:rsidRDefault="004F7D09" w:rsidP="004F7D09">
      <w:pPr>
        <w:rPr>
          <w:color w:val="000000"/>
        </w:rPr>
      </w:pPr>
      <w:r w:rsidRPr="00B85E87">
        <w:rPr>
          <w:color w:val="000000"/>
        </w:rPr>
        <w:t>1. Интерполяция с помощью решения СЛАУ.</w:t>
      </w:r>
    </w:p>
    <w:p w14:paraId="0AA576DF" w14:textId="77777777" w:rsidR="004F7D09" w:rsidRPr="00B85E87" w:rsidRDefault="004F7D09" w:rsidP="004F7D09">
      <w:pPr>
        <w:rPr>
          <w:color w:val="000000"/>
        </w:rPr>
      </w:pPr>
      <w:r w:rsidRPr="00B85E87">
        <w:rPr>
          <w:color w:val="000000"/>
        </w:rPr>
        <w:t>2. Интерполяция методом Лагранжа</w:t>
      </w:r>
    </w:p>
    <w:p w14:paraId="08CE06C2" w14:textId="77777777" w:rsidR="004F7D09" w:rsidRPr="007C2F4D" w:rsidRDefault="004F7D09" w:rsidP="004F7D09">
      <w:pPr>
        <w:rPr>
          <w:bCs/>
          <w:color w:val="000000"/>
        </w:rPr>
      </w:pPr>
      <w:r w:rsidRPr="00B85E87">
        <w:rPr>
          <w:bCs/>
          <w:color w:val="000000"/>
        </w:rPr>
        <w:t>3. Интерполяция методом Ньютона.</w:t>
      </w:r>
    </w:p>
    <w:p w14:paraId="62E5E75D" w14:textId="77777777" w:rsidR="004F7D09" w:rsidRPr="00B85E87" w:rsidRDefault="004F7D09" w:rsidP="004F7D09">
      <w:pPr>
        <w:rPr>
          <w:color w:val="000000"/>
        </w:rPr>
      </w:pPr>
      <w:r w:rsidRPr="00B85E87">
        <w:rPr>
          <w:color w:val="000000"/>
        </w:rPr>
        <w:t>4. Интерполяция сплайнами</w:t>
      </w:r>
      <w:r>
        <w:rPr>
          <w:color w:val="000000"/>
        </w:rPr>
        <w:t>.</w:t>
      </w:r>
    </w:p>
    <w:p w14:paraId="4348FD4D" w14:textId="6E9D74A6" w:rsidR="00123974" w:rsidRPr="006D5207" w:rsidRDefault="004F7D09" w:rsidP="006D5207">
      <w:pPr>
        <w:rPr>
          <w:color w:val="000000"/>
        </w:rPr>
      </w:pPr>
      <w:r w:rsidRPr="00B85E87">
        <w:rPr>
          <w:color w:val="000000"/>
        </w:rPr>
        <w:t>5. Аппроксимация полиномом (МНК)</w:t>
      </w:r>
      <w:r>
        <w:rPr>
          <w:color w:val="000000"/>
        </w:rPr>
        <w:t xml:space="preserve"> </w:t>
      </w:r>
    </w:p>
    <w:p w14:paraId="622A4EE8" w14:textId="77777777" w:rsidR="00ED04B3" w:rsidRPr="00FE3168" w:rsidRDefault="004F7D09" w:rsidP="00FE3168">
      <w:pPr>
        <w:pStyle w:val="1"/>
      </w:pPr>
      <w:bookmarkStart w:id="9" w:name="_Toc40574151"/>
      <w:r w:rsidRPr="00FE3168">
        <w:t>Порядок выполнения</w:t>
      </w:r>
      <w:bookmarkEnd w:id="9"/>
    </w:p>
    <w:p w14:paraId="0C22159E" w14:textId="353801F0" w:rsidR="004F7D09" w:rsidRPr="00DF2FE3" w:rsidRDefault="004F7D09" w:rsidP="00DF2FE3">
      <w:pPr>
        <w:jc w:val="both"/>
      </w:pPr>
      <w:r w:rsidRPr="00DF2FE3">
        <w:t>1)</w:t>
      </w:r>
      <w:r w:rsidRPr="00BC1D87">
        <w:rPr>
          <w:rFonts w:ascii="Verdana" w:hAnsi="Verdana"/>
        </w:rPr>
        <w:t xml:space="preserve"> </w:t>
      </w:r>
      <w:r>
        <w:t>З</w:t>
      </w:r>
      <w:r w:rsidRPr="000113D1">
        <w:t xml:space="preserve">аписать программу </w:t>
      </w:r>
      <w:r w:rsidRPr="000113D1">
        <w:rPr>
          <w:lang w:val="en-US"/>
        </w:rPr>
        <w:t>MathCad</w:t>
      </w:r>
      <w:r w:rsidRPr="000113D1">
        <w:t xml:space="preserve"> </w:t>
      </w:r>
      <w:r w:rsidR="006D5207" w:rsidRPr="006D5207">
        <w:t>(</w:t>
      </w:r>
      <w:r w:rsidR="006D5207">
        <w:rPr>
          <w:lang w:val="en-US"/>
        </w:rPr>
        <w:t>Python</w:t>
      </w:r>
      <w:r w:rsidR="006D5207" w:rsidRPr="006D5207">
        <w:t xml:space="preserve">) </w:t>
      </w:r>
      <w:r w:rsidRPr="000113D1">
        <w:t xml:space="preserve">приближения заданной дискретной </w:t>
      </w:r>
      <w:r w:rsidRPr="000113D1">
        <w:rPr>
          <w:b/>
          <w:i/>
          <w:sz w:val="32"/>
          <w:szCs w:val="32"/>
          <w:lang w:val="en-US"/>
        </w:rPr>
        <w:t>y</w:t>
      </w:r>
      <w:r w:rsidRPr="000113D1">
        <w:rPr>
          <w:b/>
          <w:i/>
          <w:sz w:val="32"/>
          <w:szCs w:val="32"/>
        </w:rPr>
        <w:t>(</w:t>
      </w:r>
      <w:r w:rsidRPr="000113D1">
        <w:rPr>
          <w:b/>
          <w:i/>
          <w:sz w:val="32"/>
          <w:szCs w:val="32"/>
          <w:lang w:val="en-US"/>
        </w:rPr>
        <w:t>x</w:t>
      </w:r>
      <w:r w:rsidRPr="000113D1">
        <w:rPr>
          <w:b/>
          <w:i/>
          <w:sz w:val="32"/>
          <w:szCs w:val="32"/>
          <w:vertAlign w:val="subscript"/>
          <w:lang w:val="en-US"/>
        </w:rPr>
        <w:t>k</w:t>
      </w:r>
      <w:r w:rsidRPr="000113D1">
        <w:rPr>
          <w:b/>
          <w:i/>
          <w:sz w:val="32"/>
          <w:szCs w:val="32"/>
          <w:vertAlign w:val="subscript"/>
        </w:rPr>
        <w:t xml:space="preserve"> </w:t>
      </w:r>
      <w:r w:rsidRPr="000113D1">
        <w:rPr>
          <w:b/>
          <w:i/>
          <w:sz w:val="32"/>
          <w:szCs w:val="32"/>
        </w:rPr>
        <w:t xml:space="preserve">) = </w:t>
      </w:r>
      <w:r w:rsidRPr="000113D1">
        <w:rPr>
          <w:b/>
          <w:i/>
          <w:sz w:val="32"/>
          <w:szCs w:val="32"/>
          <w:lang w:val="en-US"/>
        </w:rPr>
        <w:t>y</w:t>
      </w:r>
      <w:r w:rsidRPr="000113D1">
        <w:rPr>
          <w:b/>
          <w:i/>
          <w:sz w:val="32"/>
          <w:szCs w:val="32"/>
          <w:vertAlign w:val="subscript"/>
          <w:lang w:val="en-US"/>
        </w:rPr>
        <w:t>k</w:t>
      </w:r>
      <w:r w:rsidRPr="000113D1">
        <w:t xml:space="preserve">  с использованием его стандартных (встроенных</w:t>
      </w:r>
      <w:r>
        <w:t xml:space="preserve"> и специально разработанных в среде программирования </w:t>
      </w:r>
      <w:r w:rsidRPr="000113D1">
        <w:rPr>
          <w:lang w:val="en-US"/>
        </w:rPr>
        <w:t>MathCad</w:t>
      </w:r>
      <w:r w:rsidR="006D5207" w:rsidRPr="006D5207">
        <w:t xml:space="preserve"> (</w:t>
      </w:r>
      <w:r w:rsidR="006D5207">
        <w:rPr>
          <w:lang w:val="en-US"/>
        </w:rPr>
        <w:t>Python</w:t>
      </w:r>
      <w:r w:rsidR="006D5207" w:rsidRPr="006D5207">
        <w:t>)</w:t>
      </w:r>
      <w:r w:rsidRPr="000113D1">
        <w:t xml:space="preserve">) </w:t>
      </w:r>
      <w:r>
        <w:t>функций</w:t>
      </w:r>
      <w:r w:rsidRPr="000113D1">
        <w:t xml:space="preserve">. Проверить качество решения и найти значение функции при заданном значении аргумента (например, </w:t>
      </w:r>
      <w:r w:rsidRPr="000113D1">
        <w:rPr>
          <w:b/>
          <w:i/>
          <w:lang w:val="en-US"/>
        </w:rPr>
        <w:t>x</w:t>
      </w:r>
      <w:r w:rsidRPr="000113D1">
        <w:t>=</w:t>
      </w:r>
      <w:r w:rsidRPr="000113D1">
        <w:rPr>
          <w:b/>
        </w:rPr>
        <w:t>2.58</w:t>
      </w:r>
      <w:r w:rsidR="006D5207" w:rsidRPr="006D5207">
        <w:t xml:space="preserve"> </w:t>
      </w:r>
      <w:r w:rsidRPr="000113D1">
        <w:t xml:space="preserve">обеспечивающий абсолютную погрешность решения </w:t>
      </w:r>
      <w:r w:rsidRPr="000113D1">
        <w:rPr>
          <w:b/>
          <w:i/>
        </w:rPr>
        <w:t>ε ≤ 0.01÷0.001</w:t>
      </w:r>
      <w:r w:rsidRPr="000113D1">
        <w:t xml:space="preserve"> и относительную погрешность </w:t>
      </w:r>
      <w:r w:rsidRPr="000113D1">
        <w:rPr>
          <w:b/>
          <w:i/>
          <w:sz w:val="32"/>
          <w:szCs w:val="32"/>
        </w:rPr>
        <w:t>ε/</w:t>
      </w:r>
      <w:r w:rsidRPr="000113D1">
        <w:rPr>
          <w:b/>
          <w:i/>
          <w:sz w:val="32"/>
          <w:szCs w:val="32"/>
          <w:lang w:val="en-US"/>
        </w:rPr>
        <w:t>y</w:t>
      </w:r>
      <w:r w:rsidRPr="000113D1">
        <w:rPr>
          <w:b/>
          <w:i/>
          <w:sz w:val="32"/>
          <w:szCs w:val="32"/>
        </w:rPr>
        <w:t xml:space="preserve"> &lt;0.01 </w:t>
      </w:r>
      <w:r w:rsidR="00DF2FE3">
        <w:t>).</w:t>
      </w:r>
    </w:p>
    <w:p w14:paraId="12A40121" w14:textId="77777777" w:rsidR="004F7D09" w:rsidRPr="00DF2FE3" w:rsidRDefault="004F7D09" w:rsidP="00DF2FE3">
      <w:pPr>
        <w:jc w:val="both"/>
      </w:pPr>
      <w:r w:rsidRPr="00DF2FE3">
        <w:t>2)</w:t>
      </w:r>
      <w:r w:rsidRPr="00BC1D87">
        <w:rPr>
          <w:rFonts w:ascii="Verdana" w:hAnsi="Verdana"/>
        </w:rPr>
        <w:t xml:space="preserve"> </w:t>
      </w:r>
      <w:r w:rsidRPr="000113D1">
        <w:t xml:space="preserve">Используя найденные в </w:t>
      </w:r>
      <w:r w:rsidRPr="000113D1">
        <w:rPr>
          <w:b/>
        </w:rPr>
        <w:t>п.1</w:t>
      </w:r>
      <w:r w:rsidRPr="000113D1">
        <w:t xml:space="preserve"> приближения функции, выполнить экстраполяцию на два шага вперед и оценить качество экстраполяции дл</w:t>
      </w:r>
      <w:r w:rsidR="003724F6">
        <w:t>я каждого приближения функции</w:t>
      </w:r>
      <w:r w:rsidR="00DF2FE3">
        <w:t>.</w:t>
      </w:r>
    </w:p>
    <w:p w14:paraId="38CC0157" w14:textId="77777777" w:rsidR="004F7D09" w:rsidRPr="000113D1" w:rsidRDefault="004F7D09" w:rsidP="004F7D09">
      <w:pPr>
        <w:jc w:val="both"/>
      </w:pPr>
      <w:r w:rsidRPr="00DF2FE3">
        <w:t>3)</w:t>
      </w:r>
      <w:r w:rsidRPr="00BC1D87">
        <w:rPr>
          <w:rFonts w:ascii="Verdana" w:hAnsi="Verdana"/>
        </w:rPr>
        <w:t xml:space="preserve"> </w:t>
      </w:r>
      <w:r w:rsidRPr="000113D1">
        <w:t xml:space="preserve">Для любой выбранной студентом из найденных аппроксимирующих функций вычислить значение интеграла на интервале приближения ([0;3]). Изменяя шаг интегрирования (по необходимости), найти его величину, обеспечивающую ту же погрешность, что и в </w:t>
      </w:r>
      <w:r w:rsidRPr="000113D1">
        <w:rPr>
          <w:b/>
        </w:rPr>
        <w:t>п.1</w:t>
      </w:r>
      <w:r w:rsidRPr="000113D1">
        <w:t xml:space="preserve">. Оценить значение производной при заданном значении аргумента, что и в </w:t>
      </w:r>
      <w:r w:rsidRPr="000113D1">
        <w:rPr>
          <w:b/>
        </w:rPr>
        <w:t>п.1</w:t>
      </w:r>
      <w:r w:rsidRPr="000113D1">
        <w:t xml:space="preserve">. </w:t>
      </w:r>
    </w:p>
    <w:p w14:paraId="055C42D9" w14:textId="77777777" w:rsidR="005264E0" w:rsidRPr="00733FE8" w:rsidRDefault="00367559" w:rsidP="00733FE8">
      <w:pPr>
        <w:pStyle w:val="1"/>
      </w:pPr>
      <w:bookmarkStart w:id="10" w:name="_Toc40574152"/>
      <w:r w:rsidRPr="00FE3168">
        <w:lastRenderedPageBreak/>
        <w:t>Исходные данные</w:t>
      </w:r>
      <w:bookmarkEnd w:id="8"/>
      <w:bookmarkEnd w:id="10"/>
    </w:p>
    <w:p w14:paraId="3F7D22F3" w14:textId="77777777" w:rsidR="00895AF7" w:rsidRPr="00B30CB4" w:rsidRDefault="00C539EE" w:rsidP="00895AF7">
      <w:pPr>
        <w:jc w:val="right"/>
        <w:rPr>
          <w:i/>
          <w:sz w:val="24"/>
          <w:lang w:eastAsia="en-US"/>
        </w:rPr>
      </w:pPr>
      <w:bookmarkStart w:id="11" w:name="_Hlk452587376"/>
      <w:r w:rsidRPr="00B30CB4">
        <w:rPr>
          <w:i/>
          <w:sz w:val="24"/>
          <w:lang w:eastAsia="en-US"/>
        </w:rPr>
        <w:t>Таблица 1</w:t>
      </w:r>
      <w:r w:rsidR="001E086C" w:rsidRPr="00B30CB4">
        <w:rPr>
          <w:i/>
          <w:sz w:val="24"/>
          <w:lang w:eastAsia="en-US"/>
        </w:rPr>
        <w:t>. Вариант задания</w:t>
      </w:r>
    </w:p>
    <w:tbl>
      <w:tblPr>
        <w:tblStyle w:val="ae"/>
        <w:tblW w:w="6091" w:type="dxa"/>
        <w:jc w:val="center"/>
        <w:tblLayout w:type="fixed"/>
        <w:tblLook w:val="04A0" w:firstRow="1" w:lastRow="0" w:firstColumn="1" w:lastColumn="0" w:noHBand="0" w:noVBand="1"/>
      </w:tblPr>
      <w:tblGrid>
        <w:gridCol w:w="2566"/>
        <w:gridCol w:w="3525"/>
      </w:tblGrid>
      <w:tr w:rsidR="001E086C" w:rsidRPr="00FF1AAA" w14:paraId="69EDB593" w14:textId="77777777" w:rsidTr="001E086C">
        <w:trPr>
          <w:jc w:val="center"/>
        </w:trPr>
        <w:tc>
          <w:tcPr>
            <w:tcW w:w="2566" w:type="dxa"/>
            <w:vAlign w:val="center"/>
          </w:tcPr>
          <w:p w14:paraId="3EB28CE2" w14:textId="77777777" w:rsidR="001E086C" w:rsidRPr="001D2CF7" w:rsidRDefault="001E086C" w:rsidP="001D2CF7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bookmarkStart w:id="12" w:name="_Hlk452587374"/>
            <w:r>
              <w:rPr>
                <w:sz w:val="22"/>
                <w:szCs w:val="22"/>
              </w:rPr>
              <w:t>№ варианта</w:t>
            </w:r>
          </w:p>
        </w:tc>
        <w:tc>
          <w:tcPr>
            <w:tcW w:w="3525" w:type="dxa"/>
          </w:tcPr>
          <w:p w14:paraId="62D39450" w14:textId="77777777" w:rsidR="001E086C" w:rsidRPr="001D2CF7" w:rsidRDefault="001E086C" w:rsidP="001D2CF7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функции</w:t>
            </w:r>
          </w:p>
        </w:tc>
      </w:tr>
      <w:tr w:rsidR="001E086C" w:rsidRPr="00FF1AAA" w14:paraId="1F5A424D" w14:textId="77777777" w:rsidTr="001E086C">
        <w:trPr>
          <w:jc w:val="center"/>
        </w:trPr>
        <w:tc>
          <w:tcPr>
            <w:tcW w:w="2566" w:type="dxa"/>
            <w:vAlign w:val="center"/>
          </w:tcPr>
          <w:p w14:paraId="5F5BB38C" w14:textId="143F924F" w:rsidR="001E086C" w:rsidRPr="00B86D88" w:rsidRDefault="00DA6C59" w:rsidP="00523117">
            <w:pPr>
              <w:spacing w:before="40" w:after="40" w:line="276" w:lineRule="auto"/>
              <w:ind w:firstLine="0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13</m:t>
                </m:r>
              </m:oMath>
            </m:oMathPara>
          </w:p>
        </w:tc>
        <w:tc>
          <w:tcPr>
            <w:tcW w:w="3525" w:type="dxa"/>
            <w:vAlign w:val="center"/>
          </w:tcPr>
          <w:p w14:paraId="5C03F852" w14:textId="5FF40082" w:rsidR="001E086C" w:rsidRPr="00523117" w:rsidRDefault="001F4BF6" w:rsidP="00523117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DA6C59">
              <w:rPr>
                <w:sz w:val="22"/>
                <w:szCs w:val="22"/>
              </w:rPr>
              <w:t>6</w:t>
            </w:r>
            <w:r w:rsidR="006D5207">
              <w:rPr>
                <w:sz w:val="22"/>
                <w:szCs w:val="22"/>
                <w:lang w:val="en-US"/>
              </w:rPr>
              <w:t>,</w:t>
            </w:r>
            <w:r w:rsidR="00DA6C59">
              <w:rPr>
                <w:sz w:val="22"/>
                <w:szCs w:val="22"/>
              </w:rPr>
              <w:t>7</w:t>
            </w:r>
            <w:r w:rsidR="006D5207">
              <w:rPr>
                <w:sz w:val="22"/>
                <w:szCs w:val="22"/>
                <w:lang w:val="en-US"/>
              </w:rPr>
              <w:t>,4</w:t>
            </w:r>
          </w:p>
        </w:tc>
      </w:tr>
    </w:tbl>
    <w:p w14:paraId="64AE35A6" w14:textId="77777777" w:rsidR="00123974" w:rsidRDefault="00123974" w:rsidP="00733FE8">
      <w:pPr>
        <w:pStyle w:val="1"/>
        <w:ind w:firstLine="0"/>
      </w:pPr>
      <w:bookmarkStart w:id="13" w:name="_Toc452577805"/>
      <w:bookmarkEnd w:id="5"/>
      <w:bookmarkEnd w:id="11"/>
      <w:bookmarkEnd w:id="12"/>
    </w:p>
    <w:p w14:paraId="0A4D0B8E" w14:textId="77777777" w:rsidR="00123974" w:rsidRPr="007B147E" w:rsidRDefault="00123974" w:rsidP="00123974">
      <w:pPr>
        <w:rPr>
          <w:rFonts w:eastAsia="Calibri"/>
          <w:color w:val="000000"/>
          <w:sz w:val="32"/>
          <w:szCs w:val="28"/>
          <w:lang w:val="en-US"/>
        </w:rPr>
      </w:pPr>
      <w:r>
        <w:br w:type="page"/>
      </w:r>
    </w:p>
    <w:p w14:paraId="48C10FCA" w14:textId="77777777" w:rsidR="00FE410D" w:rsidRDefault="00E841F1" w:rsidP="00123974">
      <w:pPr>
        <w:pStyle w:val="1"/>
        <w:numPr>
          <w:ilvl w:val="0"/>
          <w:numId w:val="48"/>
        </w:numPr>
      </w:pPr>
      <w:bookmarkStart w:id="14" w:name="_Toc40574153"/>
      <w:r w:rsidRPr="00FE3168">
        <w:lastRenderedPageBreak/>
        <w:t>Ход работы</w:t>
      </w:r>
      <w:bookmarkEnd w:id="13"/>
      <w:bookmarkEnd w:id="14"/>
    </w:p>
    <w:p w14:paraId="3187A3FB" w14:textId="77777777" w:rsidR="00123974" w:rsidRDefault="00123974" w:rsidP="00B02069">
      <w:pPr>
        <w:pStyle w:val="2"/>
        <w:numPr>
          <w:ilvl w:val="1"/>
          <w:numId w:val="48"/>
        </w:numPr>
      </w:pPr>
      <w:bookmarkStart w:id="15" w:name="_Toc453805161"/>
      <w:r>
        <w:t xml:space="preserve"> </w:t>
      </w:r>
      <w:bookmarkStart w:id="16" w:name="_Toc40574154"/>
      <w:r>
        <w:t xml:space="preserve">Приближение </w:t>
      </w:r>
      <w:r w:rsidRPr="00AD6EA3">
        <w:t xml:space="preserve">заданной </w:t>
      </w:r>
      <w:r>
        <w:t>дискретной функции</w:t>
      </w:r>
      <w:bookmarkEnd w:id="15"/>
      <w:bookmarkEnd w:id="16"/>
    </w:p>
    <w:p w14:paraId="3BAAA7BB" w14:textId="77777777" w:rsidR="00123974" w:rsidRPr="007C2F4D" w:rsidRDefault="00123974" w:rsidP="00123974">
      <w:r>
        <w:t>Зададим функцию, количество узлов и значение аргумента:</w:t>
      </w:r>
    </w:p>
    <w:p w14:paraId="1CF178B8" w14:textId="051AF62A" w:rsidR="00123974" w:rsidRDefault="007B147E" w:rsidP="00D14E2D">
      <w:pPr>
        <w:jc w:val="center"/>
      </w:pPr>
      <w:r w:rsidRPr="007B147E">
        <w:rPr>
          <w:noProof/>
        </w:rPr>
        <w:drawing>
          <wp:inline distT="0" distB="0" distL="0" distR="0" wp14:anchorId="76626293" wp14:editId="7102B544">
            <wp:extent cx="1678075" cy="91750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79347" cy="918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6F5CE" w14:textId="313689C7" w:rsidR="00C858E6" w:rsidRDefault="00B200C1" w:rsidP="00D14E2D">
      <w:pPr>
        <w:jc w:val="center"/>
      </w:pPr>
      <w:r>
        <w:rPr>
          <w:noProof/>
        </w:rPr>
        <w:pict w14:anchorId="31D191F3">
          <v:shape id="_x0000_i1029" type="#_x0000_t75" alt="/var/folders/kl/nsd1kwmd1bldgnw9xfpp9qp00000gn/T/com.microsoft.Word/Content.MSO/A3CE5E36.tmp" style="width:300pt;height:206.25pt;mso-width-percent:0;mso-height-percent:0;mso-width-percent:0;mso-height-percent:0">
            <v:imagedata r:id="rId15" o:title="A3CE5E36"/>
          </v:shape>
        </w:pict>
      </w:r>
    </w:p>
    <w:p w14:paraId="321EB9BE" w14:textId="76473F7B" w:rsidR="00C858E6" w:rsidRPr="001612E3" w:rsidRDefault="00C858E6" w:rsidP="00D14E2D">
      <w:pPr>
        <w:jc w:val="center"/>
        <w:rPr>
          <w:i/>
          <w:sz w:val="22"/>
          <w:szCs w:val="22"/>
        </w:rPr>
      </w:pPr>
      <w:r w:rsidRPr="001612E3">
        <w:rPr>
          <w:i/>
          <w:sz w:val="22"/>
          <w:szCs w:val="22"/>
        </w:rPr>
        <w:t>Рис. 1. Заданная дискретная функция</w:t>
      </w:r>
    </w:p>
    <w:p w14:paraId="76B0DEC4" w14:textId="3F6412EA" w:rsidR="00AD6EA3" w:rsidRPr="001433BA" w:rsidRDefault="00AD6EA3" w:rsidP="00B02069">
      <w:pPr>
        <w:pStyle w:val="3"/>
        <w:numPr>
          <w:ilvl w:val="1"/>
          <w:numId w:val="48"/>
        </w:numPr>
      </w:pPr>
      <w:r>
        <w:t xml:space="preserve"> </w:t>
      </w:r>
      <w:bookmarkStart w:id="17" w:name="_Toc40574155"/>
      <w:r>
        <w:t xml:space="preserve">Использование стандартных встроенных функций </w:t>
      </w:r>
      <w:r w:rsidR="00C858E6">
        <w:rPr>
          <w:lang w:val="en-US"/>
        </w:rPr>
        <w:t>Python</w:t>
      </w:r>
      <w:bookmarkEnd w:id="17"/>
    </w:p>
    <w:p w14:paraId="7A5F00AF" w14:textId="521E74C3" w:rsidR="001433BA" w:rsidRDefault="001433BA" w:rsidP="001433BA">
      <w:r>
        <w:t xml:space="preserve">Сначала произведем интерполяцию функции с помощью встроенных стандартных функций </w:t>
      </w:r>
      <w:r w:rsidR="00C858E6">
        <w:rPr>
          <w:lang w:val="en-US"/>
        </w:rPr>
        <w:t>Python</w:t>
      </w:r>
      <w:r w:rsidRPr="001433BA">
        <w:t xml:space="preserve">, </w:t>
      </w:r>
      <w:r>
        <w:t>результаты которой примем за эталон.</w:t>
      </w:r>
    </w:p>
    <w:p w14:paraId="29AA209A" w14:textId="3B3B466D" w:rsidR="001433BA" w:rsidRPr="001433BA" w:rsidRDefault="007B147E" w:rsidP="001433BA">
      <w:pPr>
        <w:jc w:val="center"/>
      </w:pPr>
      <w:r w:rsidRPr="007B147E">
        <w:rPr>
          <w:noProof/>
        </w:rPr>
        <w:drawing>
          <wp:inline distT="0" distB="0" distL="0" distR="0" wp14:anchorId="6C09951E" wp14:editId="5DF36C63">
            <wp:extent cx="3657600" cy="3129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21678" cy="326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1847D" w14:textId="6E74943F" w:rsidR="00AD6EA3" w:rsidRPr="001612E3" w:rsidRDefault="001433BA" w:rsidP="001433BA">
      <w:pPr>
        <w:ind w:firstLine="708"/>
      </w:pPr>
      <w:r>
        <w:t>Вычислим значение функции в точке х</w:t>
      </w:r>
      <w:r>
        <w:rPr>
          <w:vertAlign w:val="subscript"/>
        </w:rPr>
        <w:t>0</w:t>
      </w:r>
      <w:r>
        <w:t>, используя кубические сплайн-функции, и изобразим на графике результаты расчета функции</w:t>
      </w:r>
      <w:r w:rsidR="001612E3" w:rsidRPr="001612E3">
        <w:t>.</w:t>
      </w:r>
    </w:p>
    <w:p w14:paraId="7B34B9B9" w14:textId="7880AEBB" w:rsidR="009C6463" w:rsidRPr="00C858E6" w:rsidRDefault="007B147E" w:rsidP="001433BA">
      <w:pPr>
        <w:ind w:firstLine="708"/>
      </w:pPr>
      <w:r w:rsidRPr="007B147E">
        <w:rPr>
          <w:noProof/>
        </w:rPr>
        <w:drawing>
          <wp:inline distT="0" distB="0" distL="0" distR="0" wp14:anchorId="7BBC4174" wp14:editId="1E4E5C08">
            <wp:extent cx="1607736" cy="829147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13952" cy="832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5FA66" w14:textId="36D7DA29" w:rsidR="006A1CF6" w:rsidRDefault="00B200C1" w:rsidP="00733FE8">
      <w:pPr>
        <w:ind w:firstLine="708"/>
        <w:jc w:val="center"/>
      </w:pPr>
      <w:r>
        <w:rPr>
          <w:noProof/>
        </w:rPr>
        <w:lastRenderedPageBreak/>
        <w:pict w14:anchorId="564DB3DD">
          <v:shape id="_x0000_i1030" type="#_x0000_t75" alt="/var/folders/kl/nsd1kwmd1bldgnw9xfpp9qp00000gn/T/com.microsoft.Word/Content.MSO/C300FFB4.tmp" style="width:346.5pt;height:239.25pt;mso-width-percent:0;mso-height-percent:0;mso-width-percent:0;mso-height-percent:0">
            <v:imagedata r:id="rId18" o:title="C300FFB4"/>
          </v:shape>
        </w:pict>
      </w:r>
    </w:p>
    <w:p w14:paraId="3623EF33" w14:textId="3B1FACBF" w:rsidR="00B02069" w:rsidRPr="001612E3" w:rsidRDefault="00B02069" w:rsidP="00733FE8">
      <w:pPr>
        <w:ind w:firstLine="708"/>
        <w:jc w:val="center"/>
      </w:pPr>
      <w:r w:rsidRPr="00EF48FF">
        <w:rPr>
          <w:i/>
          <w:sz w:val="22"/>
        </w:rPr>
        <w:t>Рис.</w:t>
      </w:r>
      <w:r w:rsidR="001612E3" w:rsidRPr="001612E3">
        <w:rPr>
          <w:i/>
          <w:sz w:val="22"/>
        </w:rPr>
        <w:t>2</w:t>
      </w:r>
      <w:r w:rsidRPr="00EF48FF">
        <w:rPr>
          <w:i/>
          <w:sz w:val="22"/>
        </w:rPr>
        <w:t>.</w:t>
      </w:r>
      <w:r w:rsidR="001612E3">
        <w:rPr>
          <w:i/>
          <w:sz w:val="22"/>
        </w:rPr>
        <w:t xml:space="preserve">График функции, построенной стандартными средствами </w:t>
      </w:r>
      <w:r w:rsidR="001612E3">
        <w:rPr>
          <w:i/>
          <w:sz w:val="22"/>
          <w:lang w:val="en-US"/>
        </w:rPr>
        <w:t>Python</w:t>
      </w:r>
    </w:p>
    <w:p w14:paraId="1B9C50B2" w14:textId="77777777" w:rsidR="00FB755B" w:rsidRDefault="00FB755B" w:rsidP="00FE3168">
      <w:pPr>
        <w:pStyle w:val="3"/>
      </w:pPr>
    </w:p>
    <w:p w14:paraId="25F0773E" w14:textId="77777777" w:rsidR="006855CB" w:rsidRDefault="006855CB" w:rsidP="006855CB"/>
    <w:p w14:paraId="151B4CEF" w14:textId="77777777" w:rsidR="006855CB" w:rsidRPr="006855CB" w:rsidRDefault="006855CB" w:rsidP="006855CB"/>
    <w:p w14:paraId="56D075FC" w14:textId="5BAC4DBE" w:rsidR="00AD6EA3" w:rsidRDefault="00AD6EA3" w:rsidP="00FB755B">
      <w:pPr>
        <w:pStyle w:val="3"/>
        <w:numPr>
          <w:ilvl w:val="1"/>
          <w:numId w:val="48"/>
        </w:numPr>
      </w:pPr>
      <w:bookmarkStart w:id="18" w:name="_Toc40574156"/>
      <w:r>
        <w:t xml:space="preserve">Применение специально разработанных в среде программирования </w:t>
      </w:r>
      <w:r w:rsidR="00021CC8">
        <w:rPr>
          <w:lang w:val="en-US"/>
        </w:rPr>
        <w:t>Python</w:t>
      </w:r>
      <w:r>
        <w:t xml:space="preserve"> методов</w:t>
      </w:r>
      <w:bookmarkEnd w:id="18"/>
    </w:p>
    <w:p w14:paraId="164B1CAA" w14:textId="77777777" w:rsidR="00FB755B" w:rsidRPr="00FB755B" w:rsidRDefault="00FB755B" w:rsidP="00FB755B">
      <w:pPr>
        <w:pStyle w:val="ac"/>
        <w:ind w:left="1287" w:firstLine="0"/>
      </w:pPr>
    </w:p>
    <w:p w14:paraId="5A97709C" w14:textId="02895246" w:rsidR="00AD6EA3" w:rsidRDefault="00AD6EA3" w:rsidP="001612E3">
      <w:pPr>
        <w:pStyle w:val="4"/>
        <w:numPr>
          <w:ilvl w:val="2"/>
          <w:numId w:val="48"/>
        </w:numPr>
      </w:pPr>
      <w:bookmarkStart w:id="19" w:name="_Toc40574157"/>
      <w:r>
        <w:t>Интерполяция полиномом Лагранджа</w:t>
      </w:r>
      <w:bookmarkEnd w:id="19"/>
    </w:p>
    <w:p w14:paraId="4F92382A" w14:textId="29C66D69" w:rsidR="001612E3" w:rsidRPr="001612E3" w:rsidRDefault="001612E3" w:rsidP="001612E3">
      <w:pPr>
        <w:spacing w:line="360" w:lineRule="auto"/>
        <w:ind w:right="-261" w:firstLine="709"/>
        <w:jc w:val="both"/>
        <w:rPr>
          <w:color w:val="000000"/>
          <w:shd w:val="clear" w:color="auto" w:fill="FFFFFF"/>
          <w:lang w:val="en-US"/>
        </w:rPr>
      </w:pPr>
      <w:r>
        <w:rPr>
          <w:color w:val="000000"/>
          <w:shd w:val="clear" w:color="auto" w:fill="FFFFFF"/>
        </w:rPr>
        <w:t xml:space="preserve">Реализация на языке </w:t>
      </w:r>
      <w:r>
        <w:rPr>
          <w:color w:val="000000"/>
          <w:shd w:val="clear" w:color="auto" w:fill="FFFFFF"/>
          <w:lang w:val="en-US"/>
        </w:rPr>
        <w:t>Python:</w:t>
      </w:r>
    </w:p>
    <w:p w14:paraId="668B8815" w14:textId="6765CA27" w:rsidR="00FB755B" w:rsidRDefault="007B147E">
      <w:pPr>
        <w:spacing w:line="240" w:lineRule="auto"/>
        <w:ind w:firstLine="0"/>
      </w:pPr>
      <w:r w:rsidRPr="007B147E">
        <w:rPr>
          <w:noProof/>
        </w:rPr>
        <w:drawing>
          <wp:inline distT="0" distB="0" distL="0" distR="0" wp14:anchorId="47092A69" wp14:editId="7E27896C">
            <wp:extent cx="3949003" cy="2798506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54520" cy="2802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85A8AF" w14:textId="77777777" w:rsidR="001612E3" w:rsidRDefault="001612E3" w:rsidP="00E36D02"/>
    <w:p w14:paraId="11F07662" w14:textId="032C0342" w:rsidR="00E36D02" w:rsidRDefault="00E36D02" w:rsidP="00E36D02">
      <w:r>
        <w:lastRenderedPageBreak/>
        <w:t>Построим график полученной функции</w:t>
      </w:r>
    </w:p>
    <w:p w14:paraId="50FA3E87" w14:textId="0A3847BA" w:rsidR="00E36D02" w:rsidRDefault="00B200C1" w:rsidP="00B86D88">
      <w:pPr>
        <w:jc w:val="center"/>
      </w:pPr>
      <w:r>
        <w:rPr>
          <w:noProof/>
        </w:rPr>
        <w:pict w14:anchorId="7248F19A">
          <v:shape id="_x0000_i1031" type="#_x0000_t75" alt="/var/folders/kl/nsd1kwmd1bldgnw9xfpp9qp00000gn/T/com.microsoft.Word/Content.MSO/3306E3E2.tmp" style="width:318.75pt;height:219.75pt;mso-width-percent:0;mso-height-percent:0;mso-width-percent:0;mso-height-percent:0">
            <v:imagedata r:id="rId20" o:title="3306E3E2"/>
          </v:shape>
        </w:pict>
      </w:r>
    </w:p>
    <w:p w14:paraId="5F35BB9D" w14:textId="4BF46760" w:rsidR="004F7422" w:rsidRPr="001612E3" w:rsidRDefault="002C2BE0" w:rsidP="001612E3">
      <w:pPr>
        <w:jc w:val="center"/>
        <w:rPr>
          <w:i/>
          <w:sz w:val="22"/>
        </w:rPr>
      </w:pPr>
      <w:r w:rsidRPr="00EF48FF">
        <w:rPr>
          <w:i/>
          <w:sz w:val="22"/>
        </w:rPr>
        <w:t>Рис.</w:t>
      </w:r>
      <w:r w:rsidR="001612E3" w:rsidRPr="001612E3">
        <w:rPr>
          <w:i/>
          <w:sz w:val="22"/>
        </w:rPr>
        <w:t>3</w:t>
      </w:r>
      <w:r w:rsidRPr="00EF48FF">
        <w:rPr>
          <w:i/>
          <w:sz w:val="22"/>
        </w:rPr>
        <w:t xml:space="preserve">.График, полученный при помощи интерполяции полинома Лагранжа </w:t>
      </w:r>
    </w:p>
    <w:p w14:paraId="1F6FEF09" w14:textId="77777777" w:rsidR="009216AD" w:rsidRDefault="009216AD" w:rsidP="009D5278"/>
    <w:p w14:paraId="2B6B5918" w14:textId="77777777" w:rsidR="004F7422" w:rsidRDefault="004F7422" w:rsidP="009D5278"/>
    <w:p w14:paraId="51BF8D05" w14:textId="1B786864" w:rsidR="00FB755B" w:rsidRDefault="00D83EA3" w:rsidP="00D83EA3">
      <w:pPr>
        <w:ind w:firstLine="0"/>
      </w:pPr>
      <w:r>
        <w:tab/>
        <w:t xml:space="preserve">Значение в точке </w:t>
      </w:r>
      <w:r>
        <w:rPr>
          <w:lang w:val="en-US"/>
        </w:rPr>
        <w:t>x</w:t>
      </w:r>
      <w:r w:rsidRPr="00D83EA3">
        <w:t>0:</w:t>
      </w:r>
    </w:p>
    <w:p w14:paraId="7A49C649" w14:textId="7CD26D26" w:rsidR="00A77806" w:rsidRDefault="007B147E" w:rsidP="00A77806">
      <w:pPr>
        <w:ind w:firstLine="0"/>
        <w:jc w:val="center"/>
      </w:pPr>
      <w:r w:rsidRPr="007B147E">
        <w:rPr>
          <w:noProof/>
        </w:rPr>
        <w:drawing>
          <wp:inline distT="0" distB="0" distL="0" distR="0" wp14:anchorId="2FB23474" wp14:editId="62932479">
            <wp:extent cx="2603500" cy="10414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00694" w14:textId="77777777" w:rsidR="00A301A7" w:rsidRPr="00A301A7" w:rsidRDefault="00717E51" w:rsidP="00A301A7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7B147E">
        <w:rPr>
          <w:rFonts w:ascii="Times New Roman" w:hAnsi="Times New Roman" w:cs="Times New Roman"/>
          <w:sz w:val="28"/>
          <w:szCs w:val="28"/>
        </w:rPr>
        <w:tab/>
      </w:r>
      <w:r w:rsidRPr="00A301A7">
        <w:rPr>
          <w:rFonts w:ascii="Times New Roman" w:hAnsi="Times New Roman" w:cs="Times New Roman"/>
          <w:sz w:val="28"/>
          <w:szCs w:val="28"/>
        </w:rPr>
        <w:t xml:space="preserve">Абсолютная ошибка - </w:t>
      </w:r>
      <w:r w:rsidR="00A301A7" w:rsidRPr="00A301A7">
        <w:rPr>
          <w:rFonts w:ascii="Times New Roman" w:hAnsi="Times New Roman" w:cs="Times New Roman"/>
          <w:color w:val="000000"/>
          <w:sz w:val="28"/>
          <w:szCs w:val="28"/>
        </w:rPr>
        <w:t>0.3940519999999976</w:t>
      </w:r>
    </w:p>
    <w:p w14:paraId="23AB2436" w14:textId="2ECBC1A1" w:rsidR="00717E51" w:rsidRPr="00A301A7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14:paraId="6938AC6F" w14:textId="77777777" w:rsidR="00A301A7" w:rsidRPr="00A301A7" w:rsidRDefault="00717E51" w:rsidP="00A301A7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A301A7">
        <w:rPr>
          <w:rFonts w:ascii="Times New Roman" w:hAnsi="Times New Roman" w:cs="Times New Roman"/>
          <w:sz w:val="28"/>
          <w:szCs w:val="28"/>
        </w:rPr>
        <w:tab/>
        <w:t xml:space="preserve">Относительная ошибка - </w:t>
      </w:r>
      <w:r w:rsidR="00A301A7" w:rsidRPr="00A301A7">
        <w:rPr>
          <w:rFonts w:ascii="Times New Roman" w:hAnsi="Times New Roman" w:cs="Times New Roman"/>
          <w:color w:val="000000"/>
          <w:sz w:val="28"/>
          <w:szCs w:val="28"/>
        </w:rPr>
        <w:t>0.06933809509397375</w:t>
      </w:r>
    </w:p>
    <w:p w14:paraId="3FDA1FF8" w14:textId="2170389D" w:rsidR="00A77806" w:rsidRPr="00717E51" w:rsidRDefault="00A77806" w:rsidP="00A301A7">
      <w:pPr>
        <w:pStyle w:val="HTML"/>
        <w:wordWrap w:val="0"/>
        <w:textAlignment w:val="baseline"/>
      </w:pPr>
    </w:p>
    <w:p w14:paraId="4478C41B" w14:textId="491C7FC9" w:rsidR="00FB755B" w:rsidRDefault="009D5278" w:rsidP="00EF685F">
      <w:r>
        <w:t>График абсолютной погрешности интерполяции методом Лагранжа:</w:t>
      </w:r>
    </w:p>
    <w:p w14:paraId="680809D6" w14:textId="446D6607" w:rsidR="006A1CF6" w:rsidRDefault="00B200C1" w:rsidP="00B86D88">
      <w:pPr>
        <w:jc w:val="center"/>
      </w:pPr>
      <w:r>
        <w:rPr>
          <w:noProof/>
        </w:rPr>
        <w:pict w14:anchorId="13A35711">
          <v:shape id="_x0000_i1032" type="#_x0000_t75" alt="/var/folders/kl/nsd1kwmd1bldgnw9xfpp9qp00000gn/T/com.microsoft.Word/Content.MSO/50FB0E40.tmp" style="width:286.5pt;height:192pt;mso-width-percent:0;mso-height-percent:0;mso-width-percent:0;mso-height-percent:0">
            <v:imagedata r:id="rId22" o:title="50FB0E40"/>
          </v:shape>
        </w:pict>
      </w:r>
    </w:p>
    <w:p w14:paraId="176E4244" w14:textId="1A735839" w:rsidR="002C2BE0" w:rsidRDefault="002C2BE0" w:rsidP="002C2BE0">
      <w:pPr>
        <w:jc w:val="center"/>
        <w:rPr>
          <w:i/>
          <w:sz w:val="22"/>
        </w:rPr>
      </w:pPr>
      <w:r w:rsidRPr="00EF48FF">
        <w:rPr>
          <w:i/>
          <w:sz w:val="22"/>
        </w:rPr>
        <w:lastRenderedPageBreak/>
        <w:t>Рис.</w:t>
      </w:r>
      <w:r>
        <w:rPr>
          <w:i/>
          <w:sz w:val="22"/>
        </w:rPr>
        <w:t>4</w:t>
      </w:r>
      <w:r w:rsidRPr="00EF48FF">
        <w:rPr>
          <w:i/>
          <w:sz w:val="22"/>
        </w:rPr>
        <w:t>.</w:t>
      </w:r>
      <w:r>
        <w:rPr>
          <w:i/>
          <w:sz w:val="22"/>
        </w:rPr>
        <w:t>График абсолютной погрешности</w:t>
      </w:r>
      <w:r w:rsidR="00D83EA3">
        <w:rPr>
          <w:i/>
          <w:sz w:val="22"/>
        </w:rPr>
        <w:t xml:space="preserve"> методом Лагранжа</w:t>
      </w:r>
    </w:p>
    <w:p w14:paraId="2CE0DA03" w14:textId="3A0C1F19" w:rsidR="00D83EA3" w:rsidRDefault="00D83EA3" w:rsidP="00D83EA3">
      <w:pPr>
        <w:rPr>
          <w:szCs w:val="28"/>
        </w:rPr>
      </w:pPr>
      <w:r>
        <w:rPr>
          <w:szCs w:val="28"/>
        </w:rPr>
        <w:t>Среднее значение абсолютной ошибки равно:</w:t>
      </w:r>
    </w:p>
    <w:p w14:paraId="1C1B0903" w14:textId="38C848AD" w:rsidR="00D83EA3" w:rsidRDefault="00A301A7" w:rsidP="00D83EA3">
      <w:pPr>
        <w:rPr>
          <w:szCs w:val="28"/>
        </w:rPr>
      </w:pPr>
      <w:r w:rsidRPr="00A301A7">
        <w:rPr>
          <w:noProof/>
          <w:szCs w:val="28"/>
        </w:rPr>
        <w:drawing>
          <wp:inline distT="0" distB="0" distL="0" distR="0" wp14:anchorId="7698ECA9" wp14:editId="403A2902">
            <wp:extent cx="3204845" cy="766607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20785" cy="770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CC87F" w14:textId="55DD3D7B" w:rsidR="00D83EA3" w:rsidRDefault="00D83EA3" w:rsidP="00D83EA3">
      <w:pPr>
        <w:rPr>
          <w:szCs w:val="28"/>
        </w:rPr>
      </w:pPr>
      <w:r>
        <w:rPr>
          <w:szCs w:val="28"/>
        </w:rPr>
        <w:t>Среднее значение относительной ошибки:</w:t>
      </w:r>
    </w:p>
    <w:p w14:paraId="238C89CD" w14:textId="30ABEFEB" w:rsidR="00D83EA3" w:rsidRPr="00D83EA3" w:rsidRDefault="00A301A7" w:rsidP="00D83EA3">
      <w:pPr>
        <w:rPr>
          <w:szCs w:val="28"/>
        </w:rPr>
      </w:pPr>
      <w:r w:rsidRPr="00A301A7">
        <w:rPr>
          <w:noProof/>
          <w:szCs w:val="28"/>
        </w:rPr>
        <w:drawing>
          <wp:inline distT="0" distB="0" distL="0" distR="0" wp14:anchorId="4F1FE3D6" wp14:editId="0947CA6B">
            <wp:extent cx="3187654" cy="874206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21082" cy="883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0F747" w14:textId="77777777" w:rsidR="002C2BE0" w:rsidRDefault="002C2BE0" w:rsidP="00B86D88">
      <w:pPr>
        <w:jc w:val="center"/>
      </w:pPr>
    </w:p>
    <w:p w14:paraId="664B510E" w14:textId="77777777" w:rsidR="00AD6EA3" w:rsidRDefault="00AD6EA3" w:rsidP="00FE3168">
      <w:pPr>
        <w:pStyle w:val="4"/>
      </w:pPr>
      <w:bookmarkStart w:id="20" w:name="_Toc40574158"/>
      <w:r>
        <w:t>1.</w:t>
      </w:r>
      <w:r w:rsidR="00B02069">
        <w:t>3</w:t>
      </w:r>
      <w:r>
        <w:t>.2. Интерполяция полиномом Ньютона</w:t>
      </w:r>
      <w:bookmarkEnd w:id="20"/>
    </w:p>
    <w:p w14:paraId="4F1A4232" w14:textId="6435FDE7" w:rsidR="00A9099C" w:rsidRPr="00DA6C59" w:rsidRDefault="00D83EA3" w:rsidP="00FB755B">
      <w:r>
        <w:t xml:space="preserve">Реализация на языке </w:t>
      </w:r>
      <w:r>
        <w:rPr>
          <w:lang w:val="en-US"/>
        </w:rPr>
        <w:t>Python</w:t>
      </w:r>
      <w:r w:rsidRPr="00DA6C59">
        <w:t>:</w:t>
      </w:r>
    </w:p>
    <w:p w14:paraId="065A82C7" w14:textId="7555633C" w:rsidR="00D83EA3" w:rsidRPr="00D83EA3" w:rsidRDefault="00D83EA3" w:rsidP="00FB755B">
      <w:pPr>
        <w:rPr>
          <w:lang w:val="en-US"/>
        </w:rPr>
      </w:pPr>
      <w:r w:rsidRPr="00D83EA3">
        <w:rPr>
          <w:noProof/>
        </w:rPr>
        <w:drawing>
          <wp:inline distT="0" distB="0" distL="0" distR="0" wp14:anchorId="67CCF931" wp14:editId="5D064022">
            <wp:extent cx="6299835" cy="261556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261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F564D" w14:textId="27302A38" w:rsidR="00FB755B" w:rsidRDefault="00FB755B" w:rsidP="00FB755B">
      <w:pPr>
        <w:jc w:val="center"/>
      </w:pPr>
    </w:p>
    <w:p w14:paraId="36D7FE20" w14:textId="77777777" w:rsidR="00A9099C" w:rsidRDefault="00A9099C" w:rsidP="00FB755B">
      <w:pPr>
        <w:jc w:val="center"/>
      </w:pPr>
    </w:p>
    <w:p w14:paraId="173CF37C" w14:textId="77777777" w:rsidR="00A9099C" w:rsidRDefault="00A9099C" w:rsidP="00FB755B">
      <w:pPr>
        <w:jc w:val="center"/>
      </w:pPr>
    </w:p>
    <w:p w14:paraId="0C53BA51" w14:textId="5B9962DC" w:rsidR="00954FE1" w:rsidRDefault="00B200C1" w:rsidP="00DA3BD7">
      <w:pPr>
        <w:jc w:val="center"/>
      </w:pPr>
      <w:r>
        <w:rPr>
          <w:noProof/>
        </w:rPr>
        <w:lastRenderedPageBreak/>
        <w:pict w14:anchorId="3618550D">
          <v:shape id="_x0000_i1033" type="#_x0000_t75" alt="/var/folders/kl/nsd1kwmd1bldgnw9xfpp9qp00000gn/T/com.microsoft.Word/Content.MSO/8CF4CE4E.tmp" style="width:366.75pt;height:252pt;mso-width-percent:0;mso-height-percent:0;mso-width-percent:0;mso-height-percent:0">
            <v:imagedata r:id="rId26" o:title="8CF4CE4E"/>
          </v:shape>
        </w:pict>
      </w:r>
    </w:p>
    <w:p w14:paraId="3910D5F4" w14:textId="77777777" w:rsidR="006A40A5" w:rsidRDefault="006A40A5" w:rsidP="006A40A5">
      <w:pPr>
        <w:jc w:val="center"/>
        <w:rPr>
          <w:i/>
          <w:sz w:val="22"/>
        </w:rPr>
      </w:pPr>
      <w:r w:rsidRPr="00EF48FF">
        <w:rPr>
          <w:i/>
          <w:sz w:val="22"/>
        </w:rPr>
        <w:t>Рис.</w:t>
      </w:r>
      <w:r>
        <w:rPr>
          <w:i/>
          <w:sz w:val="22"/>
        </w:rPr>
        <w:t>4</w:t>
      </w:r>
      <w:r w:rsidRPr="00EF48FF">
        <w:rPr>
          <w:i/>
          <w:sz w:val="22"/>
        </w:rPr>
        <w:t>.</w:t>
      </w:r>
      <w:r>
        <w:rPr>
          <w:i/>
          <w:sz w:val="22"/>
        </w:rPr>
        <w:t>Интерполяция методом Ньютона.</w:t>
      </w:r>
    </w:p>
    <w:p w14:paraId="55ECD1B3" w14:textId="77777777" w:rsidR="006A40A5" w:rsidRPr="00FE410D" w:rsidRDefault="006A40A5" w:rsidP="00DA3BD7">
      <w:pPr>
        <w:jc w:val="center"/>
      </w:pPr>
    </w:p>
    <w:p w14:paraId="14720B0B" w14:textId="77A7201C" w:rsidR="00285D66" w:rsidRPr="00DA6C59" w:rsidRDefault="00D83EA3" w:rsidP="003F75DA">
      <w:pPr>
        <w:ind w:firstLine="0"/>
      </w:pPr>
      <w:r>
        <w:tab/>
        <w:t xml:space="preserve">Значение в точке </w:t>
      </w:r>
      <w:r>
        <w:rPr>
          <w:lang w:val="en-US"/>
        </w:rPr>
        <w:t>x</w:t>
      </w:r>
      <w:r w:rsidRPr="00DA6C59">
        <w:t>0:</w:t>
      </w:r>
    </w:p>
    <w:p w14:paraId="6187C8A2" w14:textId="40D57DB6" w:rsidR="00D83EA3" w:rsidRPr="00D83EA3" w:rsidRDefault="00A301A7" w:rsidP="00D83EA3">
      <w:pPr>
        <w:ind w:firstLine="0"/>
        <w:jc w:val="center"/>
        <w:rPr>
          <w:lang w:val="en-US"/>
        </w:rPr>
      </w:pPr>
      <w:r w:rsidRPr="00A301A7">
        <w:rPr>
          <w:noProof/>
        </w:rPr>
        <w:drawing>
          <wp:inline distT="0" distB="0" distL="0" distR="0" wp14:anchorId="59447ADE" wp14:editId="332A88FD">
            <wp:extent cx="1574800" cy="10033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89BF4" w14:textId="77777777" w:rsidR="00A301A7" w:rsidRPr="00A301A7" w:rsidRDefault="00717E51" w:rsidP="00A301A7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717E51">
        <w:rPr>
          <w:rFonts w:ascii="Times New Roman" w:hAnsi="Times New Roman" w:cs="Times New Roman"/>
          <w:sz w:val="28"/>
          <w:szCs w:val="28"/>
        </w:rPr>
        <w:tab/>
      </w:r>
      <w:r w:rsidRPr="00A301A7">
        <w:rPr>
          <w:rFonts w:ascii="Times New Roman" w:hAnsi="Times New Roman" w:cs="Times New Roman"/>
          <w:sz w:val="28"/>
          <w:szCs w:val="28"/>
        </w:rPr>
        <w:t xml:space="preserve">Абсолютная ошибка - </w:t>
      </w:r>
      <w:r w:rsidR="00A301A7" w:rsidRPr="00A301A7">
        <w:rPr>
          <w:rFonts w:ascii="Times New Roman" w:hAnsi="Times New Roman" w:cs="Times New Roman"/>
          <w:color w:val="000000"/>
          <w:sz w:val="28"/>
          <w:szCs w:val="28"/>
        </w:rPr>
        <w:t>8.881784197001252e-16</w:t>
      </w:r>
    </w:p>
    <w:p w14:paraId="7C057371" w14:textId="781EEF22" w:rsidR="00717E51" w:rsidRPr="00A301A7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14:paraId="0AD47A6F" w14:textId="5175510F" w:rsidR="00717E51" w:rsidRPr="00A301A7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A301A7">
        <w:rPr>
          <w:rFonts w:ascii="Times New Roman" w:hAnsi="Times New Roman" w:cs="Times New Roman"/>
          <w:sz w:val="28"/>
          <w:szCs w:val="28"/>
        </w:rPr>
        <w:tab/>
        <w:t xml:space="preserve">Относительная ошибка - </w:t>
      </w:r>
      <w:r w:rsidR="00A301A7" w:rsidRPr="00A301A7">
        <w:rPr>
          <w:rFonts w:ascii="Times New Roman" w:hAnsi="Times New Roman" w:cs="Times New Roman"/>
          <w:color w:val="000000"/>
          <w:sz w:val="28"/>
          <w:szCs w:val="28"/>
        </w:rPr>
        <w:t>1.5628546416610746e-16</w:t>
      </w:r>
    </w:p>
    <w:p w14:paraId="02BBE536" w14:textId="77777777" w:rsidR="00954FE1" w:rsidRDefault="00954FE1" w:rsidP="003F75DA">
      <w:pPr>
        <w:ind w:firstLine="0"/>
      </w:pPr>
    </w:p>
    <w:p w14:paraId="40D3F0FA" w14:textId="14699F43" w:rsidR="00954FE1" w:rsidRDefault="004D02E7" w:rsidP="00717E51">
      <w:pPr>
        <w:ind w:firstLine="0"/>
        <w:jc w:val="center"/>
      </w:pPr>
      <w:r>
        <w:t>График абсолютной погрешности интерполяции методом Ньютона:</w:t>
      </w:r>
    </w:p>
    <w:p w14:paraId="1C7867D0" w14:textId="2858F643" w:rsidR="00954FE1" w:rsidRDefault="00B200C1" w:rsidP="00954FE1">
      <w:pPr>
        <w:jc w:val="center"/>
      </w:pPr>
      <w:r>
        <w:rPr>
          <w:noProof/>
        </w:rPr>
        <w:lastRenderedPageBreak/>
        <w:pict w14:anchorId="663B15CB">
          <v:shape id="_x0000_i1034" type="#_x0000_t75" alt="/var/folders/kl/nsd1kwmd1bldgnw9xfpp9qp00000gn/T/com.microsoft.Word/Content.MSO/2AE99F8C.tmp" style="width:375pt;height:258.75pt;mso-width-percent:0;mso-height-percent:0;mso-width-percent:0;mso-height-percent:0">
            <v:imagedata r:id="rId28" o:title="2AE99F8C"/>
          </v:shape>
        </w:pict>
      </w:r>
    </w:p>
    <w:p w14:paraId="4C880600" w14:textId="1A33C1C2" w:rsidR="006A40A5" w:rsidRDefault="006A40A5" w:rsidP="006A40A5">
      <w:pPr>
        <w:jc w:val="center"/>
        <w:rPr>
          <w:i/>
          <w:sz w:val="22"/>
        </w:rPr>
      </w:pPr>
      <w:r w:rsidRPr="00EF48FF">
        <w:rPr>
          <w:i/>
          <w:sz w:val="22"/>
        </w:rPr>
        <w:t>Рис.</w:t>
      </w:r>
      <w:r>
        <w:rPr>
          <w:i/>
          <w:sz w:val="22"/>
        </w:rPr>
        <w:t>5</w:t>
      </w:r>
      <w:r w:rsidRPr="00EF48FF">
        <w:rPr>
          <w:i/>
          <w:sz w:val="22"/>
        </w:rPr>
        <w:t>.</w:t>
      </w:r>
      <w:r>
        <w:rPr>
          <w:i/>
          <w:sz w:val="22"/>
        </w:rPr>
        <w:t>График</w:t>
      </w:r>
      <w:r w:rsidR="004C2ECD">
        <w:t xml:space="preserve"> </w:t>
      </w:r>
      <w:r w:rsidR="004C2ECD">
        <w:rPr>
          <w:i/>
          <w:sz w:val="22"/>
          <w:szCs w:val="22"/>
        </w:rPr>
        <w:t xml:space="preserve">абсолютной </w:t>
      </w:r>
      <w:r w:rsidRPr="00416CFC">
        <w:rPr>
          <w:i/>
          <w:sz w:val="22"/>
        </w:rPr>
        <w:t>погрешности интерполяции методом Ньютона</w:t>
      </w:r>
    </w:p>
    <w:p w14:paraId="73B2DCB3" w14:textId="77777777" w:rsidR="004C2ECD" w:rsidRDefault="004C2ECD" w:rsidP="004C2ECD">
      <w:pPr>
        <w:rPr>
          <w:szCs w:val="28"/>
        </w:rPr>
      </w:pPr>
      <w:r>
        <w:rPr>
          <w:szCs w:val="28"/>
        </w:rPr>
        <w:t>Среднее значение абсолютной ошибки равно:</w:t>
      </w:r>
    </w:p>
    <w:p w14:paraId="2FC9A4C8" w14:textId="358CD573" w:rsidR="004C2ECD" w:rsidRDefault="00A301A7" w:rsidP="004C2ECD">
      <w:pPr>
        <w:rPr>
          <w:szCs w:val="28"/>
        </w:rPr>
      </w:pPr>
      <w:r w:rsidRPr="00A301A7">
        <w:rPr>
          <w:noProof/>
          <w:szCs w:val="28"/>
        </w:rPr>
        <w:drawing>
          <wp:inline distT="0" distB="0" distL="0" distR="0" wp14:anchorId="76E57B1C" wp14:editId="5CB0D54F">
            <wp:extent cx="3695700" cy="10414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359E8" w14:textId="77777777" w:rsidR="004C2ECD" w:rsidRDefault="004C2ECD" w:rsidP="004C2ECD">
      <w:pPr>
        <w:rPr>
          <w:szCs w:val="28"/>
        </w:rPr>
      </w:pPr>
      <w:r>
        <w:rPr>
          <w:szCs w:val="28"/>
        </w:rPr>
        <w:t>Среднее значение относительной ошибки:</w:t>
      </w:r>
    </w:p>
    <w:p w14:paraId="125CFD8A" w14:textId="35845632" w:rsidR="004C2ECD" w:rsidRPr="004C2ECD" w:rsidRDefault="00A301A7" w:rsidP="004C2ECD">
      <w:pPr>
        <w:rPr>
          <w:szCs w:val="28"/>
        </w:rPr>
      </w:pPr>
      <w:r w:rsidRPr="00A301A7">
        <w:rPr>
          <w:noProof/>
          <w:szCs w:val="28"/>
        </w:rPr>
        <w:drawing>
          <wp:inline distT="0" distB="0" distL="0" distR="0" wp14:anchorId="30EB939B" wp14:editId="588A7A2C">
            <wp:extent cx="3810000" cy="10287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CE2BA" w14:textId="77777777" w:rsidR="004C2ECD" w:rsidRDefault="004C2ECD" w:rsidP="006A40A5">
      <w:pPr>
        <w:jc w:val="center"/>
      </w:pPr>
    </w:p>
    <w:p w14:paraId="195B0332" w14:textId="77777777" w:rsidR="006A40A5" w:rsidRDefault="006A40A5" w:rsidP="00B86D88">
      <w:pPr>
        <w:jc w:val="center"/>
      </w:pPr>
    </w:p>
    <w:p w14:paraId="53965CCB" w14:textId="77777777" w:rsidR="00AD6EA3" w:rsidRDefault="00AD6EA3" w:rsidP="00FE3168">
      <w:pPr>
        <w:pStyle w:val="4"/>
        <w:rPr>
          <w:rStyle w:val="40"/>
          <w:b/>
          <w:i/>
          <w:iCs/>
        </w:rPr>
      </w:pPr>
      <w:bookmarkStart w:id="21" w:name="_Toc40574159"/>
      <w:r w:rsidRPr="00FE3168">
        <w:t>1</w:t>
      </w:r>
      <w:r w:rsidR="00B02069">
        <w:rPr>
          <w:rStyle w:val="40"/>
          <w:b/>
          <w:i/>
          <w:iCs/>
        </w:rPr>
        <w:t>.3</w:t>
      </w:r>
      <w:r w:rsidRPr="00FE3168">
        <w:rPr>
          <w:rStyle w:val="40"/>
          <w:b/>
          <w:i/>
          <w:iCs/>
        </w:rPr>
        <w:t xml:space="preserve">.3. </w:t>
      </w:r>
      <w:r w:rsidR="00585C46">
        <w:rPr>
          <w:rStyle w:val="40"/>
          <w:b/>
          <w:i/>
          <w:iCs/>
        </w:rPr>
        <w:t>Использование кубических</w:t>
      </w:r>
      <w:r w:rsidRPr="00FE3168">
        <w:rPr>
          <w:rStyle w:val="40"/>
          <w:b/>
          <w:i/>
          <w:iCs/>
        </w:rPr>
        <w:t xml:space="preserve"> сплайн</w:t>
      </w:r>
      <w:r w:rsidR="00585C46">
        <w:rPr>
          <w:rStyle w:val="40"/>
          <w:b/>
          <w:i/>
          <w:iCs/>
        </w:rPr>
        <w:t>ов</w:t>
      </w:r>
      <w:bookmarkEnd w:id="21"/>
    </w:p>
    <w:p w14:paraId="3CCF5EC2" w14:textId="379859CC" w:rsidR="003932F7" w:rsidRDefault="00B61FEA" w:rsidP="00551829">
      <w:pPr>
        <w:ind w:firstLine="0"/>
      </w:pPr>
      <w:r>
        <w:tab/>
        <w:t xml:space="preserve">Реализация на </w:t>
      </w:r>
      <w:r>
        <w:rPr>
          <w:lang w:val="en-US"/>
        </w:rPr>
        <w:t>Python</w:t>
      </w:r>
      <w:r w:rsidRPr="00B61FEA">
        <w:t>:</w:t>
      </w:r>
    </w:p>
    <w:p w14:paraId="6AB9BBED" w14:textId="79A1869B" w:rsidR="00B61FEA" w:rsidRPr="00B61FEA" w:rsidRDefault="00B61FEA" w:rsidP="00551829">
      <w:pPr>
        <w:ind w:firstLine="0"/>
      </w:pPr>
      <w:r w:rsidRPr="00B61FEA">
        <w:rPr>
          <w:noProof/>
        </w:rPr>
        <w:lastRenderedPageBreak/>
        <w:drawing>
          <wp:inline distT="0" distB="0" distL="0" distR="0" wp14:anchorId="44B5CFC9" wp14:editId="7B3A8727">
            <wp:extent cx="6299835" cy="810387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810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31BD4" w14:textId="75EB989A" w:rsidR="00A02629" w:rsidRDefault="00A02629" w:rsidP="00A02629">
      <w:r>
        <w:t>Изобразим на графике:</w:t>
      </w:r>
    </w:p>
    <w:p w14:paraId="2CFF8EAD" w14:textId="77777777" w:rsidR="00A02629" w:rsidRDefault="00A02629" w:rsidP="00A02629">
      <w:pPr>
        <w:rPr>
          <w:noProof/>
        </w:rPr>
      </w:pPr>
    </w:p>
    <w:p w14:paraId="631143A9" w14:textId="177AEB87" w:rsidR="00A02629" w:rsidRDefault="00B200C1" w:rsidP="00A02629">
      <w:pPr>
        <w:jc w:val="center"/>
      </w:pPr>
      <w:r>
        <w:rPr>
          <w:noProof/>
        </w:rPr>
        <w:lastRenderedPageBreak/>
        <w:pict w14:anchorId="7380F334">
          <v:shape id="_x0000_i1035" type="#_x0000_t75" alt="/var/folders/kl/nsd1kwmd1bldgnw9xfpp9qp00000gn/T/com.microsoft.Word/Content.MSO/54920AB9.tmp" style="width:366.75pt;height:252pt;mso-width-percent:0;mso-height-percent:0;mso-width-percent:0;mso-height-percent:0">
            <v:imagedata r:id="rId32" o:title="54920AB9"/>
          </v:shape>
        </w:pict>
      </w:r>
    </w:p>
    <w:p w14:paraId="285D88CE" w14:textId="77777777" w:rsidR="00A02629" w:rsidRDefault="00A02629" w:rsidP="00A02629">
      <w:pPr>
        <w:jc w:val="center"/>
      </w:pPr>
      <w:r w:rsidRPr="00EF48FF">
        <w:rPr>
          <w:i/>
          <w:sz w:val="22"/>
        </w:rPr>
        <w:t>Рис.</w:t>
      </w:r>
      <w:r>
        <w:rPr>
          <w:i/>
          <w:sz w:val="22"/>
        </w:rPr>
        <w:t>6</w:t>
      </w:r>
      <w:r w:rsidRPr="00EF48FF">
        <w:rPr>
          <w:i/>
          <w:sz w:val="22"/>
        </w:rPr>
        <w:t>.</w:t>
      </w:r>
      <w:r>
        <w:rPr>
          <w:i/>
          <w:sz w:val="22"/>
        </w:rPr>
        <w:t>Интерполяция кубическими сплайнами</w:t>
      </w:r>
    </w:p>
    <w:p w14:paraId="27561B95" w14:textId="77777777" w:rsidR="00A02629" w:rsidRDefault="00A02629" w:rsidP="00A02629"/>
    <w:p w14:paraId="2D6CE751" w14:textId="77777777" w:rsidR="00A02629" w:rsidRDefault="00A02629" w:rsidP="00A02629"/>
    <w:p w14:paraId="45F2CD24" w14:textId="77777777" w:rsidR="00A02629" w:rsidRDefault="00A02629" w:rsidP="00A02629">
      <w:r>
        <w:t xml:space="preserve">Значение функции в заданной точке: </w:t>
      </w:r>
    </w:p>
    <w:p w14:paraId="0EB4B932" w14:textId="2E1646B3" w:rsidR="00A02629" w:rsidRDefault="00A301A7" w:rsidP="00A02629">
      <w:pPr>
        <w:jc w:val="center"/>
      </w:pPr>
      <w:r w:rsidRPr="00A301A7">
        <w:rPr>
          <w:noProof/>
        </w:rPr>
        <w:drawing>
          <wp:inline distT="0" distB="0" distL="0" distR="0" wp14:anchorId="27A2FA80" wp14:editId="488EA80B">
            <wp:extent cx="3114989" cy="841594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22782" cy="84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A8457" w14:textId="4AAB0373" w:rsidR="00717E51" w:rsidRPr="00A301A7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301A7">
        <w:rPr>
          <w:rFonts w:ascii="Times New Roman" w:hAnsi="Times New Roman" w:cs="Times New Roman"/>
          <w:sz w:val="28"/>
          <w:szCs w:val="28"/>
        </w:rPr>
        <w:t xml:space="preserve">Абсолютная ошибка - </w:t>
      </w:r>
      <w:r w:rsidR="00A301A7" w:rsidRPr="00A301A7">
        <w:rPr>
          <w:rFonts w:ascii="Times New Roman" w:hAnsi="Times New Roman" w:cs="Times New Roman"/>
          <w:color w:val="000000"/>
          <w:sz w:val="28"/>
          <w:szCs w:val="28"/>
        </w:rPr>
        <w:t>0.2969879606018102</w:t>
      </w:r>
    </w:p>
    <w:p w14:paraId="76869322" w14:textId="7C9D2612" w:rsidR="00717E51" w:rsidRPr="00A301A7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14:paraId="23C771EB" w14:textId="15E01AD4" w:rsidR="00717E51" w:rsidRPr="00A301A7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A301A7">
        <w:rPr>
          <w:rFonts w:ascii="Times New Roman" w:hAnsi="Times New Roman" w:cs="Times New Roman"/>
          <w:sz w:val="28"/>
          <w:szCs w:val="28"/>
        </w:rPr>
        <w:tab/>
        <w:t>Относительная ошибка -</w:t>
      </w:r>
      <w:r w:rsidRPr="00A301A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301A7" w:rsidRPr="00A301A7">
        <w:rPr>
          <w:rFonts w:ascii="Times New Roman" w:hAnsi="Times New Roman" w:cs="Times New Roman"/>
          <w:color w:val="000000"/>
          <w:sz w:val="28"/>
          <w:szCs w:val="28"/>
        </w:rPr>
        <w:t>0.05225853302095604</w:t>
      </w:r>
    </w:p>
    <w:p w14:paraId="3738CE33" w14:textId="77777777" w:rsidR="00717E51" w:rsidRPr="00717E51" w:rsidRDefault="00717E51" w:rsidP="00A02629">
      <w:pPr>
        <w:jc w:val="center"/>
        <w:rPr>
          <w:szCs w:val="28"/>
        </w:rPr>
      </w:pPr>
    </w:p>
    <w:p w14:paraId="6F837B86" w14:textId="2467208B" w:rsidR="00A02629" w:rsidRDefault="00B61FEA" w:rsidP="00717E51">
      <w:pPr>
        <w:ind w:firstLine="708"/>
      </w:pPr>
      <w:r>
        <w:t>График абсолютной погрешности интерполяции методом кубических сплайнов:</w:t>
      </w:r>
    </w:p>
    <w:p w14:paraId="68445D50" w14:textId="2B503338" w:rsidR="00B61FEA" w:rsidRDefault="00B200C1" w:rsidP="00B61FEA">
      <w:pPr>
        <w:ind w:firstLine="0"/>
        <w:jc w:val="center"/>
      </w:pPr>
      <w:r>
        <w:rPr>
          <w:noProof/>
        </w:rPr>
        <w:lastRenderedPageBreak/>
        <w:pict w14:anchorId="1A096FB8">
          <v:shape id="_x0000_i1036" type="#_x0000_t75" alt="/var/folders/kl/nsd1kwmd1bldgnw9xfpp9qp00000gn/T/com.microsoft.Word/Content.MSO/47D4F62F.tmp" style="width:330.75pt;height:222pt;mso-width-percent:0;mso-height-percent:0;mso-width-percent:0;mso-height-percent:0">
            <v:imagedata r:id="rId34" o:title="47D4F62F"/>
          </v:shape>
        </w:pict>
      </w:r>
    </w:p>
    <w:p w14:paraId="4D69ED84" w14:textId="2D141D22" w:rsidR="00B61FEA" w:rsidRDefault="00A02629" w:rsidP="00B61FEA">
      <w:pPr>
        <w:jc w:val="center"/>
        <w:rPr>
          <w:i/>
          <w:sz w:val="22"/>
        </w:rPr>
      </w:pPr>
      <w:r w:rsidRPr="00EF48FF">
        <w:rPr>
          <w:i/>
          <w:sz w:val="22"/>
        </w:rPr>
        <w:t>Рис.</w:t>
      </w:r>
      <w:r>
        <w:rPr>
          <w:i/>
          <w:sz w:val="22"/>
        </w:rPr>
        <w:t>7</w:t>
      </w:r>
      <w:r w:rsidRPr="00EF48FF">
        <w:rPr>
          <w:i/>
          <w:sz w:val="22"/>
        </w:rPr>
        <w:t>.</w:t>
      </w:r>
      <w:r w:rsidR="00133350">
        <w:rPr>
          <w:i/>
          <w:sz w:val="22"/>
        </w:rPr>
        <w:t>График абсолютной п</w:t>
      </w:r>
      <w:r>
        <w:rPr>
          <w:i/>
          <w:sz w:val="22"/>
        </w:rPr>
        <w:t>огрешност</w:t>
      </w:r>
      <w:r w:rsidR="00133350">
        <w:rPr>
          <w:i/>
          <w:sz w:val="22"/>
        </w:rPr>
        <w:t>и</w:t>
      </w:r>
      <w:r>
        <w:rPr>
          <w:i/>
          <w:sz w:val="22"/>
        </w:rPr>
        <w:t xml:space="preserve"> интерполяции кубическими сплайнами</w:t>
      </w:r>
    </w:p>
    <w:p w14:paraId="5EE80773" w14:textId="77777777" w:rsidR="00136903" w:rsidRDefault="00136903" w:rsidP="00A02629">
      <w:pPr>
        <w:jc w:val="center"/>
      </w:pPr>
    </w:p>
    <w:p w14:paraId="080BFA44" w14:textId="77777777" w:rsidR="00B61FEA" w:rsidRDefault="00B61FEA" w:rsidP="00B61FEA">
      <w:pPr>
        <w:rPr>
          <w:szCs w:val="28"/>
        </w:rPr>
      </w:pPr>
      <w:bookmarkStart w:id="22" w:name="_Toc453805167"/>
      <w:r>
        <w:rPr>
          <w:szCs w:val="28"/>
        </w:rPr>
        <w:t>Среднее значение абсолютной ошибки равно:</w:t>
      </w:r>
    </w:p>
    <w:p w14:paraId="4E8CC83C" w14:textId="548E890C" w:rsidR="00B61FEA" w:rsidRDefault="00F853D3" w:rsidP="00B61FEA">
      <w:pPr>
        <w:rPr>
          <w:szCs w:val="28"/>
        </w:rPr>
      </w:pPr>
      <w:r w:rsidRPr="00F853D3">
        <w:rPr>
          <w:noProof/>
          <w:szCs w:val="28"/>
        </w:rPr>
        <w:drawing>
          <wp:inline distT="0" distB="0" distL="0" distR="0" wp14:anchorId="7B2C7250" wp14:editId="600F8A22">
            <wp:extent cx="3356149" cy="962337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58860" cy="963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A9538" w14:textId="77777777" w:rsidR="00B61FEA" w:rsidRDefault="00B61FEA" w:rsidP="00B61FEA">
      <w:pPr>
        <w:rPr>
          <w:szCs w:val="28"/>
        </w:rPr>
      </w:pPr>
      <w:r>
        <w:rPr>
          <w:szCs w:val="28"/>
        </w:rPr>
        <w:t>Среднее значение относительной ошибки:</w:t>
      </w:r>
    </w:p>
    <w:p w14:paraId="076B3CA5" w14:textId="1BBB1505" w:rsidR="00B61FEA" w:rsidRPr="00B61FEA" w:rsidRDefault="00F853D3" w:rsidP="00B61FEA">
      <w:pPr>
        <w:rPr>
          <w:szCs w:val="28"/>
        </w:rPr>
      </w:pPr>
      <w:r w:rsidRPr="00F853D3">
        <w:rPr>
          <w:noProof/>
          <w:szCs w:val="28"/>
        </w:rPr>
        <w:drawing>
          <wp:inline distT="0" distB="0" distL="0" distR="0" wp14:anchorId="732233AF" wp14:editId="7824B34B">
            <wp:extent cx="3355975" cy="9270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65781" cy="929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21ED8" w14:textId="6DB7BB8A" w:rsidR="00A02629" w:rsidRDefault="00A02629" w:rsidP="00A02629">
      <w:pPr>
        <w:pStyle w:val="4"/>
      </w:pPr>
      <w:bookmarkStart w:id="23" w:name="_Toc40574160"/>
      <w:r>
        <w:t>1.2.4. Применение метода наименьших квадратов</w:t>
      </w:r>
      <w:bookmarkEnd w:id="22"/>
      <w:bookmarkEnd w:id="23"/>
    </w:p>
    <w:p w14:paraId="74E1B2DD" w14:textId="631C0102" w:rsidR="00A02629" w:rsidRDefault="00B61FEA" w:rsidP="00A02629">
      <w:r>
        <w:t>Реализация</w:t>
      </w:r>
      <w:r w:rsidRPr="00B61FEA">
        <w:t xml:space="preserve"> </w:t>
      </w:r>
      <w:r>
        <w:t xml:space="preserve">подбора полинома степени </w:t>
      </w:r>
      <w:r>
        <w:rPr>
          <w:lang w:val="en-US"/>
        </w:rPr>
        <w:t>n</w:t>
      </w:r>
      <w:r>
        <w:t xml:space="preserve"> на </w:t>
      </w:r>
      <w:r>
        <w:rPr>
          <w:lang w:val="en-US"/>
        </w:rPr>
        <w:t>Python</w:t>
      </w:r>
      <w:r>
        <w:t>:</w:t>
      </w:r>
    </w:p>
    <w:p w14:paraId="445FA5E2" w14:textId="6979AFA3" w:rsidR="00B61FEA" w:rsidRDefault="00133350" w:rsidP="00A02629">
      <w:pPr>
        <w:rPr>
          <w:noProof/>
        </w:rPr>
      </w:pPr>
      <w:r w:rsidRPr="00133350">
        <w:rPr>
          <w:noProof/>
        </w:rPr>
        <w:drawing>
          <wp:inline distT="0" distB="0" distL="0" distR="0" wp14:anchorId="75691D9D" wp14:editId="6275CDBE">
            <wp:extent cx="4101220" cy="731283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41795" cy="738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3FC25" w14:textId="0941289A" w:rsidR="001D6FF8" w:rsidRPr="001D6FF8" w:rsidRDefault="001D6FF8" w:rsidP="00A02629">
      <w:pPr>
        <w:rPr>
          <w:noProof/>
        </w:rPr>
      </w:pPr>
      <w:r>
        <w:rPr>
          <w:noProof/>
        </w:rPr>
        <w:t xml:space="preserve">Опытным путем было вявлено, что оптимальное значение </w:t>
      </w:r>
      <w:r>
        <w:rPr>
          <w:noProof/>
          <w:lang w:val="en-US"/>
        </w:rPr>
        <w:t>n</w:t>
      </w:r>
      <w:r w:rsidRPr="001D6FF8">
        <w:rPr>
          <w:noProof/>
        </w:rPr>
        <w:t xml:space="preserve"> </w:t>
      </w:r>
      <w:r>
        <w:rPr>
          <w:noProof/>
        </w:rPr>
        <w:t>–</w:t>
      </w:r>
      <w:r w:rsidRPr="001D6FF8">
        <w:rPr>
          <w:noProof/>
        </w:rPr>
        <w:t xml:space="preserve"> 3</w:t>
      </w:r>
      <w:r>
        <w:rPr>
          <w:noProof/>
        </w:rPr>
        <w:t>.</w:t>
      </w:r>
    </w:p>
    <w:p w14:paraId="0646704B" w14:textId="77777777" w:rsidR="001D6FF8" w:rsidRDefault="001D6FF8" w:rsidP="001D6FF8">
      <w:r>
        <w:t>Изобразим на графике:</w:t>
      </w:r>
    </w:p>
    <w:p w14:paraId="73C92FE1" w14:textId="77777777" w:rsidR="001D6FF8" w:rsidRPr="00B61FEA" w:rsidRDefault="001D6FF8" w:rsidP="00A02629">
      <w:pPr>
        <w:rPr>
          <w:noProof/>
        </w:rPr>
      </w:pPr>
    </w:p>
    <w:p w14:paraId="1197C87E" w14:textId="6A0D3361" w:rsidR="00A02629" w:rsidRDefault="00B200C1" w:rsidP="00A02629">
      <w:pPr>
        <w:jc w:val="center"/>
      </w:pPr>
      <w:r>
        <w:rPr>
          <w:noProof/>
        </w:rPr>
        <w:lastRenderedPageBreak/>
        <w:pict w14:anchorId="3A381DD2">
          <v:shape id="_x0000_i1037" type="#_x0000_t75" alt="/var/folders/kl/nsd1kwmd1bldgnw9xfpp9qp00000gn/T/com.microsoft.Word/Content.MSO/770CF15.tmp" style="width:366.75pt;height:252pt;mso-width-percent:0;mso-height-percent:0;mso-width-percent:0;mso-height-percent:0">
            <v:imagedata r:id="rId38" o:title="770CF15"/>
          </v:shape>
        </w:pict>
      </w:r>
    </w:p>
    <w:p w14:paraId="06F33529" w14:textId="77777777" w:rsidR="00A02629" w:rsidRDefault="00A02629" w:rsidP="00A02629">
      <w:pPr>
        <w:jc w:val="center"/>
      </w:pPr>
      <w:r w:rsidRPr="00EF48FF">
        <w:rPr>
          <w:i/>
          <w:sz w:val="22"/>
        </w:rPr>
        <w:t>Рис.</w:t>
      </w:r>
      <w:r>
        <w:rPr>
          <w:i/>
          <w:sz w:val="22"/>
        </w:rPr>
        <w:t>8</w:t>
      </w:r>
      <w:r w:rsidRPr="00EF48FF">
        <w:rPr>
          <w:i/>
          <w:sz w:val="22"/>
        </w:rPr>
        <w:t>.</w:t>
      </w:r>
      <w:r>
        <w:rPr>
          <w:i/>
          <w:sz w:val="22"/>
        </w:rPr>
        <w:t>Апроксимация МНК</w:t>
      </w:r>
    </w:p>
    <w:p w14:paraId="3B4B1FE4" w14:textId="77777777" w:rsidR="00A02629" w:rsidRDefault="00A02629" w:rsidP="00A02629"/>
    <w:p w14:paraId="4C1337EF" w14:textId="77777777" w:rsidR="00A02629" w:rsidRDefault="00A02629" w:rsidP="00A02629">
      <w:r>
        <w:t>Значение функции в заданной точке:</w:t>
      </w:r>
    </w:p>
    <w:p w14:paraId="185597F4" w14:textId="5289B027" w:rsidR="00A02629" w:rsidRDefault="00F853D3" w:rsidP="00A02629">
      <w:pPr>
        <w:jc w:val="center"/>
      </w:pPr>
      <w:r w:rsidRPr="00F853D3">
        <w:rPr>
          <w:noProof/>
        </w:rPr>
        <w:drawing>
          <wp:inline distT="0" distB="0" distL="0" distR="0" wp14:anchorId="07379FEA" wp14:editId="691DF4C8">
            <wp:extent cx="2120202" cy="972247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34088" cy="978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F3345" w14:textId="77777777" w:rsidR="00F853D3" w:rsidRPr="00F853D3" w:rsidRDefault="00717E51" w:rsidP="00F853D3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F853D3">
        <w:rPr>
          <w:rFonts w:ascii="Times New Roman" w:hAnsi="Times New Roman" w:cs="Times New Roman"/>
          <w:sz w:val="28"/>
          <w:szCs w:val="28"/>
        </w:rPr>
        <w:tab/>
        <w:t xml:space="preserve">Абсолютная ошибка - </w:t>
      </w:r>
      <w:r w:rsidR="00F853D3" w:rsidRPr="00F853D3">
        <w:rPr>
          <w:rFonts w:ascii="Times New Roman" w:hAnsi="Times New Roman" w:cs="Times New Roman"/>
          <w:color w:val="000000"/>
          <w:sz w:val="28"/>
          <w:szCs w:val="28"/>
        </w:rPr>
        <w:t>1.7763568394002505e-15</w:t>
      </w:r>
    </w:p>
    <w:p w14:paraId="3DD49754" w14:textId="77777777" w:rsidR="00717E51" w:rsidRPr="00F853D3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14:paraId="08596481" w14:textId="77777777" w:rsidR="00F853D3" w:rsidRPr="00F853D3" w:rsidRDefault="00717E51" w:rsidP="00F853D3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F853D3">
        <w:rPr>
          <w:rFonts w:ascii="Times New Roman" w:hAnsi="Times New Roman" w:cs="Times New Roman"/>
          <w:sz w:val="28"/>
          <w:szCs w:val="28"/>
        </w:rPr>
        <w:tab/>
        <w:t>Относительная ошибка -</w:t>
      </w:r>
      <w:r w:rsidRPr="00F853D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853D3" w:rsidRPr="00F853D3">
        <w:rPr>
          <w:rFonts w:ascii="Times New Roman" w:hAnsi="Times New Roman" w:cs="Times New Roman"/>
          <w:color w:val="000000"/>
          <w:sz w:val="28"/>
          <w:szCs w:val="28"/>
        </w:rPr>
        <w:t>3.1257092833221493e-16</w:t>
      </w:r>
    </w:p>
    <w:p w14:paraId="061675AF" w14:textId="3CEB9837" w:rsidR="00717E51" w:rsidRPr="00F853D3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14:paraId="31F12CB1" w14:textId="77777777" w:rsidR="00717E51" w:rsidRDefault="00717E51" w:rsidP="00A02629">
      <w:pPr>
        <w:jc w:val="center"/>
      </w:pPr>
    </w:p>
    <w:p w14:paraId="7E537799" w14:textId="20B0AFA6" w:rsidR="00133350" w:rsidRDefault="00133350" w:rsidP="00133350">
      <w:pPr>
        <w:ind w:firstLine="708"/>
      </w:pPr>
      <w:r>
        <w:t>График абсолютной погрешности интерполяции методом наименьших квадратов:</w:t>
      </w:r>
    </w:p>
    <w:p w14:paraId="60D6F2D0" w14:textId="77777777" w:rsidR="00A02629" w:rsidRDefault="00A02629" w:rsidP="005670E1">
      <w:pPr>
        <w:ind w:firstLine="0"/>
        <w:rPr>
          <w:noProof/>
        </w:rPr>
      </w:pPr>
    </w:p>
    <w:p w14:paraId="312DFFF6" w14:textId="0E4BF63E" w:rsidR="00A02629" w:rsidRDefault="00B200C1" w:rsidP="00A02629">
      <w:pPr>
        <w:jc w:val="center"/>
      </w:pPr>
      <w:r>
        <w:rPr>
          <w:noProof/>
        </w:rPr>
        <w:lastRenderedPageBreak/>
        <w:pict w14:anchorId="7C9410FE">
          <v:shape id="_x0000_i1038" type="#_x0000_t75" alt="/var/folders/kl/nsd1kwmd1bldgnw9xfpp9qp00000gn/T/com.microsoft.Word/Content.MSO/A395A6EB.tmp" style="width:335.25pt;height:231pt;mso-width-percent:0;mso-height-percent:0;mso-width-percent:0;mso-height-percent:0">
            <v:imagedata r:id="rId40" o:title="A395A6EB"/>
          </v:shape>
        </w:pict>
      </w:r>
    </w:p>
    <w:p w14:paraId="3046F995" w14:textId="0E139881" w:rsidR="00A02629" w:rsidRPr="00D26FDA" w:rsidRDefault="00A02629" w:rsidP="00A77AE5">
      <w:pPr>
        <w:jc w:val="center"/>
      </w:pPr>
      <w:r w:rsidRPr="00EF48FF">
        <w:rPr>
          <w:i/>
          <w:sz w:val="22"/>
        </w:rPr>
        <w:t>Рис.</w:t>
      </w:r>
      <w:r>
        <w:rPr>
          <w:i/>
          <w:sz w:val="22"/>
        </w:rPr>
        <w:t>8</w:t>
      </w:r>
      <w:r w:rsidRPr="00EF48FF">
        <w:rPr>
          <w:i/>
          <w:sz w:val="22"/>
        </w:rPr>
        <w:t>.</w:t>
      </w:r>
      <w:r w:rsidR="00133350">
        <w:rPr>
          <w:i/>
          <w:sz w:val="22"/>
        </w:rPr>
        <w:t>График абсолютной п</w:t>
      </w:r>
      <w:r>
        <w:rPr>
          <w:i/>
          <w:sz w:val="22"/>
        </w:rPr>
        <w:t>огрешност</w:t>
      </w:r>
      <w:r w:rsidR="00133350">
        <w:rPr>
          <w:i/>
          <w:sz w:val="22"/>
        </w:rPr>
        <w:t>и</w:t>
      </w:r>
      <w:r>
        <w:rPr>
          <w:i/>
          <w:sz w:val="22"/>
        </w:rPr>
        <w:t xml:space="preserve"> МНК</w:t>
      </w:r>
    </w:p>
    <w:p w14:paraId="2DE19D6D" w14:textId="77777777" w:rsidR="00A02629" w:rsidRPr="00D26FDA" w:rsidRDefault="00A02629" w:rsidP="00133350">
      <w:pPr>
        <w:ind w:firstLine="0"/>
      </w:pPr>
    </w:p>
    <w:p w14:paraId="36959382" w14:textId="77777777" w:rsidR="001D6FF8" w:rsidRDefault="001D6FF8" w:rsidP="001D6FF8">
      <w:pPr>
        <w:rPr>
          <w:szCs w:val="28"/>
        </w:rPr>
      </w:pPr>
      <w:r>
        <w:rPr>
          <w:szCs w:val="28"/>
        </w:rPr>
        <w:t>Среднее значение абсолютной ошибки равно:</w:t>
      </w:r>
    </w:p>
    <w:p w14:paraId="2348ADE8" w14:textId="3FA15CF4" w:rsidR="001D6FF8" w:rsidRDefault="00F853D3" w:rsidP="001D6FF8">
      <w:pPr>
        <w:rPr>
          <w:szCs w:val="28"/>
        </w:rPr>
      </w:pPr>
      <w:r w:rsidRPr="00F853D3">
        <w:rPr>
          <w:noProof/>
          <w:szCs w:val="28"/>
        </w:rPr>
        <w:drawing>
          <wp:inline distT="0" distB="0" distL="0" distR="0" wp14:anchorId="2C77E2C5" wp14:editId="0E436926">
            <wp:extent cx="3314700" cy="104140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4624B" w14:textId="77777777" w:rsidR="001D6FF8" w:rsidRDefault="001D6FF8" w:rsidP="001D6FF8">
      <w:pPr>
        <w:rPr>
          <w:szCs w:val="28"/>
        </w:rPr>
      </w:pPr>
      <w:r>
        <w:rPr>
          <w:szCs w:val="28"/>
        </w:rPr>
        <w:t>Среднее значение относительной ошибки:</w:t>
      </w:r>
    </w:p>
    <w:p w14:paraId="787B95E2" w14:textId="7386A650" w:rsidR="001D6FF8" w:rsidRPr="00B61FEA" w:rsidRDefault="00F853D3" w:rsidP="001D6FF8">
      <w:pPr>
        <w:rPr>
          <w:szCs w:val="28"/>
        </w:rPr>
      </w:pPr>
      <w:r w:rsidRPr="00F853D3">
        <w:rPr>
          <w:noProof/>
          <w:szCs w:val="28"/>
        </w:rPr>
        <w:drawing>
          <wp:inline distT="0" distB="0" distL="0" distR="0" wp14:anchorId="0FA73384" wp14:editId="1C700A86">
            <wp:extent cx="3378200" cy="105410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3782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A9E64" w14:textId="77777777" w:rsidR="007331D3" w:rsidRDefault="007331D3" w:rsidP="004045F9"/>
    <w:p w14:paraId="6F0B2277" w14:textId="4ECFFF2A" w:rsidR="00AD6EA3" w:rsidRDefault="00B02069" w:rsidP="00FE3168">
      <w:pPr>
        <w:pStyle w:val="4"/>
      </w:pPr>
      <w:bookmarkStart w:id="24" w:name="_Toc40574161"/>
      <w:r>
        <w:t>1.3</w:t>
      </w:r>
      <w:r w:rsidR="00AD6EA3">
        <w:t>.</w:t>
      </w:r>
      <w:r w:rsidR="0084792A">
        <w:t>5. М</w:t>
      </w:r>
      <w:r w:rsidR="00AD6EA3">
        <w:t>етод решения СЛАУ</w:t>
      </w:r>
      <w:bookmarkEnd w:id="24"/>
    </w:p>
    <w:p w14:paraId="1C7CDB22" w14:textId="79D8F8B6" w:rsidR="00133350" w:rsidRPr="00133350" w:rsidRDefault="00133350" w:rsidP="00133350">
      <w:r>
        <w:t xml:space="preserve">Реализация на </w:t>
      </w:r>
      <w:r>
        <w:rPr>
          <w:lang w:val="en-US"/>
        </w:rPr>
        <w:t>Python</w:t>
      </w:r>
      <w:r w:rsidRPr="00DA6C59">
        <w:t>:</w:t>
      </w:r>
      <w:r w:rsidRPr="00133350">
        <w:t xml:space="preserve"> </w:t>
      </w:r>
    </w:p>
    <w:p w14:paraId="02CB328B" w14:textId="578ACACE" w:rsidR="0047229E" w:rsidRPr="000B0B70" w:rsidRDefault="001D6FF8" w:rsidP="000B0B70">
      <w:pPr>
        <w:jc w:val="center"/>
      </w:pPr>
      <w:r w:rsidRPr="001D6FF8">
        <w:rPr>
          <w:noProof/>
        </w:rPr>
        <w:lastRenderedPageBreak/>
        <w:drawing>
          <wp:inline distT="0" distB="0" distL="0" distR="0" wp14:anchorId="02933175" wp14:editId="0EC76C6E">
            <wp:extent cx="5278170" cy="1800888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91470" cy="1805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63E19" w14:textId="77777777" w:rsidR="001D6FF8" w:rsidRDefault="001D6FF8" w:rsidP="001D6FF8">
      <w:r>
        <w:t>Изобразим на графике:</w:t>
      </w:r>
    </w:p>
    <w:p w14:paraId="7D5B9520" w14:textId="4C23C2F2" w:rsidR="00870B32" w:rsidRDefault="00B200C1" w:rsidP="007331D3">
      <w:pPr>
        <w:jc w:val="center"/>
      </w:pPr>
      <w:r>
        <w:rPr>
          <w:noProof/>
        </w:rPr>
        <w:pict w14:anchorId="24D5EF1A">
          <v:shape id="_x0000_i1039" type="#_x0000_t75" alt="/var/folders/kl/nsd1kwmd1bldgnw9xfpp9qp00000gn/T/com.microsoft.Word/Content.MSO/66490B31.tmp" style="width:366.75pt;height:252pt;mso-width-percent:0;mso-height-percent:0;mso-width-percent:0;mso-height-percent:0">
            <v:imagedata r:id="rId44" o:title="66490B31"/>
          </v:shape>
        </w:pict>
      </w:r>
    </w:p>
    <w:p w14:paraId="3D74E82F" w14:textId="77777777" w:rsidR="007331D3" w:rsidRPr="00EF48FF" w:rsidRDefault="007331D3" w:rsidP="007331D3">
      <w:pPr>
        <w:jc w:val="center"/>
        <w:rPr>
          <w:i/>
          <w:sz w:val="24"/>
        </w:rPr>
      </w:pPr>
      <w:r w:rsidRPr="00EF48FF">
        <w:rPr>
          <w:i/>
          <w:sz w:val="22"/>
        </w:rPr>
        <w:t>Рис.1</w:t>
      </w:r>
      <w:r w:rsidRPr="00551BE2">
        <w:rPr>
          <w:i/>
          <w:sz w:val="22"/>
        </w:rPr>
        <w:t>1</w:t>
      </w:r>
      <w:r w:rsidRPr="00EF48FF">
        <w:rPr>
          <w:i/>
          <w:sz w:val="22"/>
        </w:rPr>
        <w:t>.</w:t>
      </w:r>
      <w:r>
        <w:rPr>
          <w:i/>
          <w:sz w:val="22"/>
        </w:rPr>
        <w:t>Апроксимация СЛАУ</w:t>
      </w:r>
    </w:p>
    <w:p w14:paraId="534D1376" w14:textId="77777777" w:rsidR="001D6FF8" w:rsidRDefault="001D6FF8" w:rsidP="00762F7D">
      <w:pPr>
        <w:jc w:val="center"/>
      </w:pPr>
    </w:p>
    <w:p w14:paraId="7C18A94B" w14:textId="0F7A7101" w:rsidR="001D6FF8" w:rsidRDefault="001D6FF8" w:rsidP="001D6FF8">
      <w:r>
        <w:t>Значение функции в заданной точке:</w:t>
      </w:r>
    </w:p>
    <w:p w14:paraId="674DE0C5" w14:textId="2DEADE0F" w:rsidR="001D6FF8" w:rsidRDefault="00F853D3" w:rsidP="001D6FF8">
      <w:r w:rsidRPr="00F853D3">
        <w:rPr>
          <w:noProof/>
        </w:rPr>
        <w:drawing>
          <wp:inline distT="0" distB="0" distL="0" distR="0" wp14:anchorId="26559FE5" wp14:editId="3E15D612">
            <wp:extent cx="2222500" cy="97790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22250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34483" w14:textId="77777777" w:rsidR="00F853D3" w:rsidRPr="00F853D3" w:rsidRDefault="00717E51" w:rsidP="00F853D3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853D3">
        <w:rPr>
          <w:rFonts w:ascii="Times New Roman" w:hAnsi="Times New Roman" w:cs="Times New Roman"/>
          <w:sz w:val="28"/>
          <w:szCs w:val="28"/>
        </w:rPr>
        <w:t xml:space="preserve">Абсолютная ошибка - </w:t>
      </w:r>
      <w:r w:rsidR="00F853D3" w:rsidRPr="00F853D3">
        <w:rPr>
          <w:rFonts w:ascii="Times New Roman" w:hAnsi="Times New Roman" w:cs="Times New Roman"/>
          <w:color w:val="000000"/>
          <w:sz w:val="28"/>
          <w:szCs w:val="28"/>
        </w:rPr>
        <w:t>4.440892098500626e-15</w:t>
      </w:r>
    </w:p>
    <w:p w14:paraId="423532B1" w14:textId="77777777" w:rsidR="00717E51" w:rsidRPr="00F853D3" w:rsidRDefault="00717E51" w:rsidP="00717E51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14:paraId="653AD3BC" w14:textId="77777777" w:rsidR="00F853D3" w:rsidRPr="00F853D3" w:rsidRDefault="00717E51" w:rsidP="00F853D3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F853D3">
        <w:rPr>
          <w:rFonts w:ascii="Times New Roman" w:hAnsi="Times New Roman" w:cs="Times New Roman"/>
          <w:sz w:val="28"/>
          <w:szCs w:val="28"/>
        </w:rPr>
        <w:tab/>
        <w:t>Относительная ошибка -</w:t>
      </w:r>
      <w:r w:rsidRPr="00F853D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853D3" w:rsidRPr="00F853D3">
        <w:rPr>
          <w:rFonts w:ascii="Times New Roman" w:hAnsi="Times New Roman" w:cs="Times New Roman"/>
          <w:color w:val="000000"/>
          <w:sz w:val="28"/>
          <w:szCs w:val="28"/>
        </w:rPr>
        <w:t>7.814273208305374e-16</w:t>
      </w:r>
    </w:p>
    <w:p w14:paraId="04CAB221" w14:textId="77777777" w:rsidR="00717E51" w:rsidRPr="001D6FF8" w:rsidRDefault="00717E51" w:rsidP="00F853D3">
      <w:pPr>
        <w:ind w:firstLine="0"/>
      </w:pPr>
    </w:p>
    <w:p w14:paraId="27027910" w14:textId="4EF06870" w:rsidR="00640602" w:rsidRDefault="00640602" w:rsidP="00870B32">
      <w:r>
        <w:t>График абсолютной погрешности интерполяции методом решения СЛАУ:</w:t>
      </w:r>
    </w:p>
    <w:p w14:paraId="24EB1B1A" w14:textId="01538767" w:rsidR="006A1CF6" w:rsidRDefault="00B200C1" w:rsidP="001E2CD0">
      <w:pPr>
        <w:jc w:val="center"/>
      </w:pPr>
      <w:r>
        <w:rPr>
          <w:noProof/>
        </w:rPr>
        <w:lastRenderedPageBreak/>
        <w:pict w14:anchorId="2536C834">
          <v:shape id="_x0000_i1040" type="#_x0000_t75" alt="/var/folders/kl/nsd1kwmd1bldgnw9xfpp9qp00000gn/T/com.microsoft.Word/Content.MSO/A00F6567.tmp" style="width:366.75pt;height:258.75pt;mso-width-percent:0;mso-height-percent:0;mso-width-percent:0;mso-height-percent:0">
            <v:imagedata r:id="rId46" o:title="A00F6567"/>
          </v:shape>
        </w:pict>
      </w:r>
    </w:p>
    <w:p w14:paraId="04C81E7C" w14:textId="24BB44CC" w:rsidR="001D6FF8" w:rsidRDefault="007331D3" w:rsidP="001D6FF8">
      <w:pPr>
        <w:jc w:val="center"/>
        <w:rPr>
          <w:i/>
          <w:sz w:val="22"/>
        </w:rPr>
      </w:pPr>
      <w:r w:rsidRPr="00EF48FF">
        <w:rPr>
          <w:i/>
          <w:sz w:val="22"/>
        </w:rPr>
        <w:t>Рис.1</w:t>
      </w:r>
      <w:r w:rsidRPr="005436E5">
        <w:rPr>
          <w:i/>
          <w:sz w:val="22"/>
        </w:rPr>
        <w:t>2</w:t>
      </w:r>
      <w:r w:rsidRPr="00EF48FF">
        <w:rPr>
          <w:i/>
          <w:sz w:val="22"/>
        </w:rPr>
        <w:t>.</w:t>
      </w:r>
      <w:r>
        <w:rPr>
          <w:i/>
          <w:sz w:val="22"/>
        </w:rPr>
        <w:t>Погрешность СЛАУ</w:t>
      </w:r>
    </w:p>
    <w:p w14:paraId="3F4B19A8" w14:textId="3F2409D0" w:rsidR="001D6FF8" w:rsidRDefault="001D6FF8" w:rsidP="001D6FF8">
      <w:pPr>
        <w:rPr>
          <w:i/>
          <w:sz w:val="22"/>
        </w:rPr>
      </w:pPr>
    </w:p>
    <w:p w14:paraId="0380C864" w14:textId="77777777" w:rsidR="001D6FF8" w:rsidRDefault="001D6FF8" w:rsidP="001D6FF8">
      <w:pPr>
        <w:rPr>
          <w:szCs w:val="28"/>
        </w:rPr>
      </w:pPr>
      <w:r>
        <w:rPr>
          <w:szCs w:val="28"/>
        </w:rPr>
        <w:t>Среднее значение абсолютной ошибки равно:</w:t>
      </w:r>
    </w:p>
    <w:p w14:paraId="7E9460A4" w14:textId="5316EF84" w:rsidR="001D6FF8" w:rsidRDefault="00F853D3" w:rsidP="001D6FF8">
      <w:pPr>
        <w:rPr>
          <w:szCs w:val="28"/>
        </w:rPr>
      </w:pPr>
      <w:r w:rsidRPr="00F853D3">
        <w:rPr>
          <w:noProof/>
          <w:szCs w:val="28"/>
        </w:rPr>
        <w:drawing>
          <wp:inline distT="0" distB="0" distL="0" distR="0" wp14:anchorId="31EF88CD" wp14:editId="4D5FDEE3">
            <wp:extent cx="3378200" cy="93980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3782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C7C40" w14:textId="77777777" w:rsidR="001D6FF8" w:rsidRDefault="001D6FF8" w:rsidP="001D6FF8">
      <w:pPr>
        <w:rPr>
          <w:szCs w:val="28"/>
        </w:rPr>
      </w:pPr>
      <w:r>
        <w:rPr>
          <w:szCs w:val="28"/>
        </w:rPr>
        <w:t>Среднее значение относительной ошибки:</w:t>
      </w:r>
    </w:p>
    <w:p w14:paraId="1A4762B8" w14:textId="3C0069A3" w:rsidR="001D6FF8" w:rsidRPr="00B61FEA" w:rsidRDefault="00F853D3" w:rsidP="001D6FF8">
      <w:pPr>
        <w:rPr>
          <w:szCs w:val="28"/>
        </w:rPr>
      </w:pPr>
      <w:r w:rsidRPr="00F853D3">
        <w:rPr>
          <w:noProof/>
          <w:szCs w:val="28"/>
        </w:rPr>
        <w:drawing>
          <wp:inline distT="0" distB="0" distL="0" distR="0" wp14:anchorId="76E1780A" wp14:editId="42C71211">
            <wp:extent cx="3365500" cy="1041400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3655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94AD9" w14:textId="77777777" w:rsidR="001D6FF8" w:rsidRPr="001D6FF8" w:rsidRDefault="001D6FF8" w:rsidP="001D6FF8">
      <w:pPr>
        <w:rPr>
          <w:szCs w:val="28"/>
        </w:rPr>
      </w:pPr>
    </w:p>
    <w:p w14:paraId="04131EEE" w14:textId="77777777" w:rsidR="001D6FF8" w:rsidRDefault="001D6FF8" w:rsidP="005A432A">
      <w:pPr>
        <w:pStyle w:val="2"/>
      </w:pPr>
    </w:p>
    <w:p w14:paraId="33949B6A" w14:textId="508E745E" w:rsidR="00AD6EA3" w:rsidRDefault="00AD6EA3" w:rsidP="005A432A">
      <w:pPr>
        <w:pStyle w:val="2"/>
      </w:pPr>
      <w:bookmarkStart w:id="25" w:name="_Toc40574162"/>
      <w:r>
        <w:t>2</w:t>
      </w:r>
      <w:r w:rsidRPr="00AD6EA3">
        <w:t xml:space="preserve">. </w:t>
      </w:r>
      <w:r>
        <w:t>Экстраполяция функции на два шага вперед</w:t>
      </w:r>
      <w:bookmarkEnd w:id="25"/>
    </w:p>
    <w:p w14:paraId="671AEF2C" w14:textId="2AA8ECAB" w:rsidR="00AD6EA3" w:rsidRDefault="00266C68" w:rsidP="003724F6">
      <w:r>
        <w:t>Зададим выборки значений, по которым будем экстраполировать функции</w:t>
      </w:r>
      <w:r w:rsidR="00E344A0" w:rsidRPr="00E344A0">
        <w:t xml:space="preserve"> </w:t>
      </w:r>
      <w:r w:rsidR="00E344A0">
        <w:t xml:space="preserve">и экстраполируем функцию на этой выборке с помощью встроенных средств </w:t>
      </w:r>
      <w:r w:rsidR="00E344A0">
        <w:rPr>
          <w:lang w:val="en-US"/>
        </w:rPr>
        <w:t>Python</w:t>
      </w:r>
      <w:r w:rsidR="00E344A0" w:rsidRPr="00E344A0">
        <w:t>:</w:t>
      </w:r>
    </w:p>
    <w:p w14:paraId="2D8C2E8B" w14:textId="1ED907AA" w:rsidR="00E344A0" w:rsidRPr="00E344A0" w:rsidRDefault="00E344A0" w:rsidP="003724F6">
      <w:r w:rsidRPr="00E344A0">
        <w:rPr>
          <w:noProof/>
        </w:rPr>
        <w:drawing>
          <wp:inline distT="0" distB="0" distL="0" distR="0" wp14:anchorId="0707D622" wp14:editId="7C94389C">
            <wp:extent cx="3974471" cy="423583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29986" cy="42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657A2" w14:textId="66AD84FD" w:rsidR="00266C68" w:rsidRDefault="00266C68" w:rsidP="00451DF7">
      <w:pPr>
        <w:jc w:val="center"/>
      </w:pPr>
    </w:p>
    <w:p w14:paraId="28D7301A" w14:textId="29D3BFEB" w:rsidR="00266C68" w:rsidRPr="00E344A0" w:rsidRDefault="00266C68" w:rsidP="00451DF7">
      <w:pPr>
        <w:jc w:val="center"/>
      </w:pPr>
    </w:p>
    <w:p w14:paraId="27068D94" w14:textId="3B766453" w:rsidR="00640602" w:rsidRDefault="00640602" w:rsidP="00480D5E">
      <w:pPr>
        <w:jc w:val="center"/>
      </w:pPr>
    </w:p>
    <w:p w14:paraId="417239DD" w14:textId="1242FE3F" w:rsidR="007331D3" w:rsidRDefault="00B200C1" w:rsidP="007331D3">
      <w:pPr>
        <w:jc w:val="center"/>
      </w:pPr>
      <w:r>
        <w:rPr>
          <w:noProof/>
        </w:rPr>
        <w:pict w14:anchorId="73CB5327">
          <v:shape id="_x0000_i1041" type="#_x0000_t75" alt="/var/folders/kl/nsd1kwmd1bldgnw9xfpp9qp00000gn/T/com.microsoft.Word/Content.MSO/A23C5B0D.tmp" style="width:390pt;height:252pt;mso-width-percent:0;mso-height-percent:0;mso-width-percent:0;mso-height-percent:0">
            <v:imagedata r:id="rId50" o:title="A23C5B0D"/>
          </v:shape>
        </w:pict>
      </w:r>
    </w:p>
    <w:p w14:paraId="22ED7DE3" w14:textId="0CD06872" w:rsidR="00E344A0" w:rsidRPr="001612E3" w:rsidRDefault="007331D3" w:rsidP="00E344A0">
      <w:pPr>
        <w:ind w:firstLine="708"/>
        <w:jc w:val="center"/>
      </w:pPr>
      <w:r w:rsidRPr="00EF48FF">
        <w:rPr>
          <w:i/>
          <w:sz w:val="22"/>
        </w:rPr>
        <w:t>Рис.1</w:t>
      </w:r>
      <w:r w:rsidRPr="005436E5">
        <w:rPr>
          <w:i/>
          <w:sz w:val="22"/>
        </w:rPr>
        <w:t>4</w:t>
      </w:r>
      <w:r w:rsidRPr="00EF48FF">
        <w:rPr>
          <w:i/>
          <w:sz w:val="22"/>
        </w:rPr>
        <w:t>.</w:t>
      </w:r>
      <w:r w:rsidRPr="005436E5">
        <w:t xml:space="preserve"> </w:t>
      </w:r>
      <w:r w:rsidRPr="005436E5">
        <w:rPr>
          <w:i/>
          <w:sz w:val="22"/>
        </w:rPr>
        <w:t>График экстраполяции для функции,</w:t>
      </w:r>
      <w:r w:rsidR="00E344A0" w:rsidRPr="00E344A0">
        <w:rPr>
          <w:i/>
          <w:sz w:val="22"/>
        </w:rPr>
        <w:t xml:space="preserve"> </w:t>
      </w:r>
      <w:r w:rsidR="00E344A0">
        <w:rPr>
          <w:i/>
          <w:sz w:val="22"/>
        </w:rPr>
        <w:t xml:space="preserve">построенной стандартными средствами </w:t>
      </w:r>
      <w:r w:rsidR="00E344A0">
        <w:rPr>
          <w:i/>
          <w:sz w:val="22"/>
          <w:lang w:val="en-US"/>
        </w:rPr>
        <w:t>Python</w:t>
      </w:r>
    </w:p>
    <w:p w14:paraId="5622979E" w14:textId="4F08E2B1" w:rsidR="007331D3" w:rsidRDefault="007331D3" w:rsidP="007331D3">
      <w:pPr>
        <w:jc w:val="center"/>
      </w:pPr>
    </w:p>
    <w:p w14:paraId="081F7B6B" w14:textId="77777777" w:rsidR="007331D3" w:rsidRDefault="007331D3" w:rsidP="00266C68">
      <w:pPr>
        <w:jc w:val="center"/>
      </w:pPr>
    </w:p>
    <w:p w14:paraId="3ACE6461" w14:textId="0851389A" w:rsidR="00F74C2E" w:rsidRDefault="00B200C1" w:rsidP="00266C68">
      <w:pPr>
        <w:jc w:val="center"/>
      </w:pPr>
      <w:r>
        <w:rPr>
          <w:noProof/>
        </w:rPr>
        <w:pict w14:anchorId="77834E26">
          <v:shape id="_x0000_i1042" type="#_x0000_t75" alt="/var/folders/kl/nsd1kwmd1bldgnw9xfpp9qp00000gn/T/com.microsoft.Word/Content.MSO/E0822DA3.tmp" style="width:381.75pt;height:252pt;mso-width-percent:0;mso-height-percent:0;mso-width-percent:0;mso-height-percent:0">
            <v:imagedata r:id="rId51" o:title="E0822DA3"/>
          </v:shape>
        </w:pict>
      </w:r>
    </w:p>
    <w:p w14:paraId="1AEDB309" w14:textId="7DAB0397" w:rsidR="00B46A32" w:rsidRDefault="00F74C2E" w:rsidP="00F74C2E">
      <w:pPr>
        <w:jc w:val="center"/>
        <w:rPr>
          <w:i/>
          <w:sz w:val="22"/>
        </w:rPr>
      </w:pPr>
      <w:r w:rsidRPr="00EF48FF">
        <w:rPr>
          <w:i/>
          <w:sz w:val="22"/>
        </w:rPr>
        <w:t>Рис.1</w:t>
      </w:r>
      <w:r>
        <w:rPr>
          <w:i/>
          <w:sz w:val="22"/>
        </w:rPr>
        <w:t>5</w:t>
      </w:r>
      <w:r w:rsidRPr="00EF48FF">
        <w:rPr>
          <w:i/>
          <w:sz w:val="22"/>
        </w:rPr>
        <w:t>.</w:t>
      </w:r>
      <w:r w:rsidRPr="005436E5">
        <w:t xml:space="preserve"> </w:t>
      </w:r>
      <w:r w:rsidRPr="005436E5">
        <w:rPr>
          <w:i/>
          <w:sz w:val="22"/>
        </w:rPr>
        <w:t>График экстраполяции для функции, вычисленной</w:t>
      </w:r>
      <w:r w:rsidR="00E344A0" w:rsidRPr="00E344A0">
        <w:rPr>
          <w:i/>
          <w:sz w:val="22"/>
        </w:rPr>
        <w:t xml:space="preserve"> </w:t>
      </w:r>
      <w:r w:rsidR="00E344A0">
        <w:rPr>
          <w:i/>
          <w:sz w:val="22"/>
        </w:rPr>
        <w:t>методом Лагранжа</w:t>
      </w:r>
    </w:p>
    <w:p w14:paraId="24B5B1FE" w14:textId="77777777" w:rsidR="00115918" w:rsidRDefault="00115918" w:rsidP="00F74C2E">
      <w:pPr>
        <w:jc w:val="center"/>
        <w:rPr>
          <w:i/>
          <w:sz w:val="22"/>
        </w:rPr>
      </w:pPr>
    </w:p>
    <w:p w14:paraId="557C28CB" w14:textId="47054AF6" w:rsidR="00115918" w:rsidRDefault="00B200C1" w:rsidP="00F74C2E">
      <w:pPr>
        <w:jc w:val="center"/>
        <w:rPr>
          <w:i/>
          <w:sz w:val="22"/>
        </w:rPr>
      </w:pPr>
      <w:r>
        <w:rPr>
          <w:i/>
          <w:noProof/>
          <w:sz w:val="22"/>
        </w:rPr>
        <w:lastRenderedPageBreak/>
        <w:pict w14:anchorId="21DEAFCF">
          <v:shape id="_x0000_i1043" type="#_x0000_t75" alt="/var/folders/kl/nsd1kwmd1bldgnw9xfpp9qp00000gn/T/com.microsoft.Word/Content.MSO/9F181AA9.tmp" style="width:390pt;height:252pt;mso-width-percent:0;mso-height-percent:0;mso-width-percent:0;mso-height-percent:0">
            <v:imagedata r:id="rId52" o:title="9F181AA9"/>
          </v:shape>
        </w:pict>
      </w:r>
    </w:p>
    <w:p w14:paraId="1F2F0E8D" w14:textId="62E1F915" w:rsidR="00115918" w:rsidRPr="00DA6C59" w:rsidRDefault="00115918" w:rsidP="00115918">
      <w:pPr>
        <w:jc w:val="center"/>
        <w:rPr>
          <w:i/>
          <w:sz w:val="22"/>
        </w:rPr>
      </w:pPr>
      <w:r w:rsidRPr="00EF48FF">
        <w:rPr>
          <w:i/>
          <w:sz w:val="22"/>
        </w:rPr>
        <w:t>Рис.1</w:t>
      </w:r>
      <w:r w:rsidRPr="00115918">
        <w:rPr>
          <w:i/>
          <w:sz w:val="22"/>
        </w:rPr>
        <w:t>6</w:t>
      </w:r>
      <w:r w:rsidRPr="00EF48FF">
        <w:rPr>
          <w:i/>
          <w:sz w:val="22"/>
        </w:rPr>
        <w:t>.</w:t>
      </w:r>
      <w:r w:rsidRPr="005436E5">
        <w:t xml:space="preserve"> </w:t>
      </w:r>
      <w:r w:rsidRPr="005436E5">
        <w:rPr>
          <w:i/>
          <w:sz w:val="22"/>
        </w:rPr>
        <w:t>График экстраполяции для функции, вычисленной</w:t>
      </w:r>
      <w:r w:rsidRPr="00E344A0">
        <w:rPr>
          <w:i/>
          <w:sz w:val="22"/>
        </w:rPr>
        <w:t xml:space="preserve"> </w:t>
      </w:r>
      <w:r>
        <w:rPr>
          <w:i/>
          <w:sz w:val="22"/>
        </w:rPr>
        <w:t>методом Ньютона</w:t>
      </w:r>
    </w:p>
    <w:p w14:paraId="44BEC611" w14:textId="77777777" w:rsidR="00115918" w:rsidRDefault="00115918" w:rsidP="00F74C2E">
      <w:pPr>
        <w:jc w:val="center"/>
        <w:rPr>
          <w:i/>
          <w:sz w:val="22"/>
        </w:rPr>
      </w:pPr>
    </w:p>
    <w:p w14:paraId="61727CAB" w14:textId="0DA74B24" w:rsidR="00E344A0" w:rsidRDefault="00B200C1" w:rsidP="00F74C2E">
      <w:pPr>
        <w:jc w:val="center"/>
        <w:rPr>
          <w:i/>
          <w:sz w:val="22"/>
        </w:rPr>
      </w:pPr>
      <w:r>
        <w:rPr>
          <w:i/>
          <w:noProof/>
          <w:sz w:val="22"/>
        </w:rPr>
        <w:pict w14:anchorId="1B027B76">
          <v:shape id="_x0000_i1044" type="#_x0000_t75" alt="/var/folders/kl/nsd1kwmd1bldgnw9xfpp9qp00000gn/T/com.microsoft.Word/Content.MSO/B48FBB9F.tmp" style="width:372pt;height:252pt;mso-width-percent:0;mso-height-percent:0;mso-width-percent:0;mso-height-percent:0">
            <v:imagedata r:id="rId53" o:title="B48FBB9F"/>
          </v:shape>
        </w:pict>
      </w:r>
    </w:p>
    <w:p w14:paraId="3B14A906" w14:textId="4FC6E42D" w:rsidR="00510956" w:rsidRDefault="00510956" w:rsidP="00510956">
      <w:pPr>
        <w:jc w:val="center"/>
        <w:rPr>
          <w:i/>
          <w:sz w:val="22"/>
        </w:rPr>
      </w:pPr>
      <w:r w:rsidRPr="00EF48FF">
        <w:rPr>
          <w:i/>
          <w:sz w:val="22"/>
        </w:rPr>
        <w:t>Рис.1</w:t>
      </w:r>
      <w:r>
        <w:rPr>
          <w:i/>
          <w:sz w:val="22"/>
        </w:rPr>
        <w:t>7</w:t>
      </w:r>
      <w:r w:rsidRPr="00EF48FF">
        <w:rPr>
          <w:i/>
          <w:sz w:val="22"/>
        </w:rPr>
        <w:t>.</w:t>
      </w:r>
      <w:r w:rsidRPr="005436E5">
        <w:t xml:space="preserve"> </w:t>
      </w:r>
      <w:r w:rsidRPr="005436E5">
        <w:rPr>
          <w:i/>
          <w:sz w:val="22"/>
        </w:rPr>
        <w:t>График экстраполяции для функции, вычисленной</w:t>
      </w:r>
      <w:r w:rsidRPr="00E344A0">
        <w:rPr>
          <w:i/>
          <w:sz w:val="22"/>
        </w:rPr>
        <w:t xml:space="preserve"> </w:t>
      </w:r>
      <w:r>
        <w:rPr>
          <w:i/>
          <w:sz w:val="22"/>
        </w:rPr>
        <w:t>кубических сплайнов</w:t>
      </w:r>
    </w:p>
    <w:p w14:paraId="1C2C8344" w14:textId="0BF73B1B" w:rsidR="00510956" w:rsidRPr="00510956" w:rsidRDefault="00B200C1" w:rsidP="00510956">
      <w:pPr>
        <w:jc w:val="center"/>
        <w:rPr>
          <w:i/>
          <w:sz w:val="22"/>
          <w:lang w:val="en-US"/>
        </w:rPr>
      </w:pPr>
      <w:r>
        <w:rPr>
          <w:i/>
          <w:noProof/>
          <w:sz w:val="22"/>
          <w:lang w:val="en-US"/>
        </w:rPr>
        <w:lastRenderedPageBreak/>
        <w:pict w14:anchorId="1946CBA0">
          <v:shape id="_x0000_i1045" type="#_x0000_t75" alt="/var/folders/kl/nsd1kwmd1bldgnw9xfpp9qp00000gn/T/com.microsoft.Word/Content.MSO/2E316605.tmp" style="width:390pt;height:252pt;mso-width-percent:0;mso-height-percent:0;mso-width-percent:0;mso-height-percent:0">
            <v:imagedata r:id="rId54" o:title="2E316605"/>
          </v:shape>
        </w:pict>
      </w:r>
    </w:p>
    <w:p w14:paraId="52A50972" w14:textId="0E735ADB" w:rsidR="00510956" w:rsidRDefault="00510956" w:rsidP="00510956">
      <w:pPr>
        <w:jc w:val="center"/>
        <w:rPr>
          <w:i/>
          <w:sz w:val="22"/>
        </w:rPr>
      </w:pPr>
      <w:r w:rsidRPr="00EF48FF">
        <w:rPr>
          <w:i/>
          <w:sz w:val="22"/>
        </w:rPr>
        <w:t>Рис.1</w:t>
      </w:r>
      <w:r w:rsidRPr="00510956">
        <w:rPr>
          <w:i/>
          <w:sz w:val="22"/>
        </w:rPr>
        <w:t>8</w:t>
      </w:r>
      <w:r w:rsidRPr="00EF48FF">
        <w:rPr>
          <w:i/>
          <w:sz w:val="22"/>
        </w:rPr>
        <w:t>.</w:t>
      </w:r>
      <w:r w:rsidRPr="005436E5">
        <w:t xml:space="preserve"> </w:t>
      </w:r>
      <w:r w:rsidRPr="005436E5">
        <w:rPr>
          <w:i/>
          <w:sz w:val="22"/>
        </w:rPr>
        <w:t>График экстраполяции для функции, вычисленной</w:t>
      </w:r>
      <w:r w:rsidRPr="00E344A0">
        <w:rPr>
          <w:i/>
          <w:sz w:val="22"/>
        </w:rPr>
        <w:t xml:space="preserve"> </w:t>
      </w:r>
      <w:r>
        <w:rPr>
          <w:i/>
          <w:sz w:val="22"/>
        </w:rPr>
        <w:t>МНК</w:t>
      </w:r>
    </w:p>
    <w:p w14:paraId="7A714F02" w14:textId="77777777" w:rsidR="00510956" w:rsidRDefault="00510956" w:rsidP="00510956">
      <w:pPr>
        <w:jc w:val="center"/>
        <w:rPr>
          <w:i/>
          <w:sz w:val="22"/>
        </w:rPr>
      </w:pPr>
    </w:p>
    <w:p w14:paraId="6D42E9EA" w14:textId="552859EA" w:rsidR="00510956" w:rsidRDefault="00B200C1" w:rsidP="00F74C2E">
      <w:pPr>
        <w:jc w:val="center"/>
        <w:rPr>
          <w:i/>
          <w:sz w:val="22"/>
        </w:rPr>
      </w:pPr>
      <w:r>
        <w:rPr>
          <w:i/>
          <w:noProof/>
          <w:sz w:val="22"/>
        </w:rPr>
        <w:pict w14:anchorId="53ECD3A2">
          <v:shape id="_x0000_i1046" type="#_x0000_t75" alt="/var/folders/kl/nsd1kwmd1bldgnw9xfpp9qp00000gn/T/com.microsoft.Word/Content.MSO/3778B5B.tmp" style="width:390pt;height:252pt;mso-width-percent:0;mso-height-percent:0;mso-width-percent:0;mso-height-percent:0">
            <v:imagedata r:id="rId55" o:title="3778B5B"/>
          </v:shape>
        </w:pict>
      </w:r>
    </w:p>
    <w:p w14:paraId="661FE946" w14:textId="0F695A71" w:rsidR="00510956" w:rsidRPr="00510956" w:rsidRDefault="00510956" w:rsidP="00510956">
      <w:pPr>
        <w:jc w:val="center"/>
        <w:rPr>
          <w:i/>
          <w:sz w:val="22"/>
        </w:rPr>
      </w:pPr>
      <w:r w:rsidRPr="00EF48FF">
        <w:rPr>
          <w:i/>
          <w:sz w:val="22"/>
        </w:rPr>
        <w:t>Рис.1</w:t>
      </w:r>
      <w:r w:rsidRPr="00510956">
        <w:rPr>
          <w:i/>
          <w:sz w:val="22"/>
        </w:rPr>
        <w:t>9</w:t>
      </w:r>
      <w:r w:rsidRPr="00EF48FF">
        <w:rPr>
          <w:i/>
          <w:sz w:val="22"/>
        </w:rPr>
        <w:t>.</w:t>
      </w:r>
      <w:r w:rsidRPr="005436E5">
        <w:t xml:space="preserve"> </w:t>
      </w:r>
      <w:r w:rsidRPr="005436E5">
        <w:rPr>
          <w:i/>
          <w:sz w:val="22"/>
        </w:rPr>
        <w:t>График экстраполяции для функции, вычисленной</w:t>
      </w:r>
      <w:r w:rsidRPr="00E344A0">
        <w:rPr>
          <w:i/>
          <w:sz w:val="22"/>
        </w:rPr>
        <w:t xml:space="preserve"> </w:t>
      </w:r>
      <w:r>
        <w:rPr>
          <w:i/>
          <w:sz w:val="22"/>
        </w:rPr>
        <w:t>решением СЛАУ</w:t>
      </w:r>
    </w:p>
    <w:p w14:paraId="2D30AEBC" w14:textId="77777777" w:rsidR="00510956" w:rsidRPr="00115918" w:rsidRDefault="00510956" w:rsidP="00F74C2E">
      <w:pPr>
        <w:jc w:val="center"/>
        <w:rPr>
          <w:i/>
          <w:sz w:val="22"/>
        </w:rPr>
      </w:pPr>
    </w:p>
    <w:p w14:paraId="2BFA12EC" w14:textId="5106BE4D" w:rsidR="00F74C2E" w:rsidRDefault="00510956" w:rsidP="00510956">
      <w:r>
        <w:t>Абсолютные и относительные погрешности экстраполяции для разных методов:</w:t>
      </w:r>
    </w:p>
    <w:p w14:paraId="0ABF6458" w14:textId="1DCA1645" w:rsidR="00510956" w:rsidRDefault="00510956" w:rsidP="00510956">
      <w:r>
        <w:t>Лагранж:</w:t>
      </w:r>
    </w:p>
    <w:p w14:paraId="6CC51CEC" w14:textId="5BB3375E" w:rsidR="00510956" w:rsidRDefault="00F853D3" w:rsidP="00510956">
      <w:r w:rsidRPr="00F853D3">
        <w:rPr>
          <w:noProof/>
        </w:rPr>
        <w:drawing>
          <wp:inline distT="0" distB="0" distL="0" distR="0" wp14:anchorId="055FF27C" wp14:editId="30A89DAA">
            <wp:extent cx="3657600" cy="437662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86517" cy="441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1BFB3" w14:textId="69B1846C" w:rsidR="00510956" w:rsidRDefault="00510956" w:rsidP="00510956">
      <w:r>
        <w:lastRenderedPageBreak/>
        <w:t>Ньютон:</w:t>
      </w:r>
    </w:p>
    <w:p w14:paraId="5A32198B" w14:textId="154C118D" w:rsidR="00510956" w:rsidRDefault="00F853D3" w:rsidP="00510956">
      <w:r w:rsidRPr="00F853D3">
        <w:rPr>
          <w:noProof/>
        </w:rPr>
        <w:drawing>
          <wp:inline distT="0" distB="0" distL="0" distR="0" wp14:anchorId="224A1C73" wp14:editId="3EE53330">
            <wp:extent cx="3627455" cy="35254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729529" cy="36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9482C" w14:textId="63604E95" w:rsidR="00510956" w:rsidRDefault="00510956" w:rsidP="00510956">
      <w:r>
        <w:t>Кубические сплайны:</w:t>
      </w:r>
    </w:p>
    <w:p w14:paraId="00B387DE" w14:textId="798D87C1" w:rsidR="00510956" w:rsidRDefault="00F853D3" w:rsidP="00510956">
      <w:r w:rsidRPr="00F853D3">
        <w:rPr>
          <w:noProof/>
        </w:rPr>
        <w:drawing>
          <wp:inline distT="0" distB="0" distL="0" distR="0" wp14:anchorId="459DFC09" wp14:editId="778E3016">
            <wp:extent cx="3627120" cy="387871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22913" cy="39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57BA0" w14:textId="3B76FF3F" w:rsidR="00510956" w:rsidRDefault="00510956" w:rsidP="00510956">
      <w:r>
        <w:t>МНК:</w:t>
      </w:r>
    </w:p>
    <w:p w14:paraId="5F2AE927" w14:textId="555F9CC5" w:rsidR="00510956" w:rsidRDefault="00F853D3" w:rsidP="00510956">
      <w:r w:rsidRPr="00F853D3">
        <w:rPr>
          <w:noProof/>
        </w:rPr>
        <w:drawing>
          <wp:inline distT="0" distB="0" distL="0" distR="0" wp14:anchorId="500E1931" wp14:editId="6619E294">
            <wp:extent cx="3627120" cy="357216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676688" cy="362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0ACCE" w14:textId="0B23F98F" w:rsidR="00510956" w:rsidRDefault="00510956" w:rsidP="00510956">
      <w:r>
        <w:t>СЛАУ:</w:t>
      </w:r>
    </w:p>
    <w:p w14:paraId="7E299F1D" w14:textId="761C59B6" w:rsidR="00510956" w:rsidRDefault="00F853D3" w:rsidP="00510956">
      <w:r w:rsidRPr="00F853D3">
        <w:rPr>
          <w:noProof/>
        </w:rPr>
        <w:drawing>
          <wp:inline distT="0" distB="0" distL="0" distR="0" wp14:anchorId="38AA8B83" wp14:editId="39C6CF5E">
            <wp:extent cx="3687745" cy="385822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48556" cy="39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4B97B" w14:textId="4E46ECF4" w:rsidR="00AD6EA3" w:rsidRDefault="00AD6EA3" w:rsidP="00E3659B">
      <w:pPr>
        <w:pStyle w:val="2"/>
        <w:ind w:firstLine="708"/>
      </w:pPr>
      <w:bookmarkStart w:id="26" w:name="_Toc40574163"/>
      <w:r>
        <w:t xml:space="preserve">3. </w:t>
      </w:r>
      <w:r w:rsidR="009C24B5">
        <w:t>Вычисление значения</w:t>
      </w:r>
      <w:r w:rsidR="009C24B5" w:rsidRPr="000113D1">
        <w:t xml:space="preserve"> интеграла на интервале приближения</w:t>
      </w:r>
      <w:bookmarkEnd w:id="26"/>
    </w:p>
    <w:p w14:paraId="11FD25A9" w14:textId="7EFB415B" w:rsidR="00510956" w:rsidRDefault="00510956" w:rsidP="00510956">
      <w:r>
        <w:t xml:space="preserve">Реализация метода Симпсона на </w:t>
      </w:r>
      <w:r>
        <w:rPr>
          <w:lang w:val="en-US"/>
        </w:rPr>
        <w:t>Python</w:t>
      </w:r>
      <w:r w:rsidRPr="00510956">
        <w:t>:</w:t>
      </w:r>
    </w:p>
    <w:p w14:paraId="08072C2F" w14:textId="6FB569C6" w:rsidR="00510956" w:rsidRDefault="00510956" w:rsidP="00510956">
      <w:r w:rsidRPr="00510956">
        <w:rPr>
          <w:noProof/>
        </w:rPr>
        <w:drawing>
          <wp:inline distT="0" distB="0" distL="0" distR="0" wp14:anchorId="307EF527" wp14:editId="76171CB6">
            <wp:extent cx="5804635" cy="1788607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837626" cy="1798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7D448" w14:textId="7B6BFA7F" w:rsidR="00A77806" w:rsidRDefault="00A77806" w:rsidP="00510956">
      <w:r>
        <w:t xml:space="preserve">Интеграл от значений, полученных встроенными средствами </w:t>
      </w:r>
      <w:r>
        <w:rPr>
          <w:lang w:val="en-US"/>
        </w:rPr>
        <w:t>Python</w:t>
      </w:r>
      <w:r w:rsidRPr="00A77806">
        <w:t>:</w:t>
      </w:r>
    </w:p>
    <w:p w14:paraId="7875DFBB" w14:textId="430C1063" w:rsidR="00A77806" w:rsidRDefault="00F853D3" w:rsidP="00510956">
      <w:r w:rsidRPr="00F853D3">
        <w:rPr>
          <w:noProof/>
        </w:rPr>
        <w:drawing>
          <wp:inline distT="0" distB="0" distL="0" distR="0" wp14:anchorId="40DD85CC" wp14:editId="5458F513">
            <wp:extent cx="2652765" cy="815441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662862" cy="81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2EBA4" w14:textId="6A1F050E" w:rsidR="00A77806" w:rsidRDefault="00A77806" w:rsidP="00510956">
      <w:r>
        <w:t>Интеграл от значений, полученных методом Ньютона:</w:t>
      </w:r>
    </w:p>
    <w:p w14:paraId="4311D396" w14:textId="0E095F0B" w:rsidR="00A77806" w:rsidRPr="00A77806" w:rsidRDefault="00F853D3" w:rsidP="00510956">
      <w:r w:rsidRPr="00F853D3">
        <w:rPr>
          <w:noProof/>
        </w:rPr>
        <w:drawing>
          <wp:inline distT="0" distB="0" distL="0" distR="0" wp14:anchorId="188FD79B" wp14:editId="3180285E">
            <wp:extent cx="2994409" cy="814733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005572" cy="817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D11B2" w14:textId="18DDDD06" w:rsidR="00A77806" w:rsidRPr="00A77806" w:rsidRDefault="00A77806" w:rsidP="00A77806">
      <w:pPr>
        <w:pStyle w:val="2"/>
      </w:pPr>
      <w:bookmarkStart w:id="27" w:name="_Toc40574164"/>
      <w:r>
        <w:t>4. Вычисление значения</w:t>
      </w:r>
      <w:r w:rsidRPr="000113D1">
        <w:t xml:space="preserve"> </w:t>
      </w:r>
      <w:r>
        <w:t xml:space="preserve">производной при </w:t>
      </w:r>
      <w:r>
        <w:rPr>
          <w:lang w:val="en-US"/>
        </w:rPr>
        <w:t>x</w:t>
      </w:r>
      <w:r w:rsidRPr="00DA6C59">
        <w:t>0</w:t>
      </w:r>
      <w:bookmarkEnd w:id="27"/>
    </w:p>
    <w:p w14:paraId="0126919E" w14:textId="40C36143" w:rsidR="00A77806" w:rsidRDefault="00A77806" w:rsidP="00021CC8">
      <w:r>
        <w:tab/>
        <w:t xml:space="preserve">Реализация вычисления производной на </w:t>
      </w:r>
      <w:r>
        <w:rPr>
          <w:lang w:val="en-US"/>
        </w:rPr>
        <w:t>Python</w:t>
      </w:r>
      <w:r w:rsidRPr="00A77806">
        <w:t>:</w:t>
      </w:r>
    </w:p>
    <w:p w14:paraId="22772561" w14:textId="4BAACEAC" w:rsidR="00A77806" w:rsidRDefault="00A77806" w:rsidP="00A77806">
      <w:r w:rsidRPr="00A77806">
        <w:rPr>
          <w:noProof/>
        </w:rPr>
        <w:lastRenderedPageBreak/>
        <w:drawing>
          <wp:inline distT="0" distB="0" distL="0" distR="0" wp14:anchorId="5160EBDF" wp14:editId="0711A9C6">
            <wp:extent cx="2652765" cy="655626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664836" cy="658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FE8E6" w14:textId="5A0B1D44" w:rsidR="00A77806" w:rsidRDefault="00A77806" w:rsidP="00A77806">
      <w:r>
        <w:t xml:space="preserve">Производная от значений, полученных встроенными средствами </w:t>
      </w:r>
      <w:r>
        <w:rPr>
          <w:lang w:val="en-US"/>
        </w:rPr>
        <w:t>Python</w:t>
      </w:r>
      <w:r w:rsidRPr="00A77806">
        <w:t>:</w:t>
      </w:r>
    </w:p>
    <w:p w14:paraId="72C769BC" w14:textId="0D9AE88D" w:rsidR="00A77806" w:rsidRDefault="00F853D3" w:rsidP="00A77806">
      <w:r w:rsidRPr="00F853D3">
        <w:rPr>
          <w:noProof/>
        </w:rPr>
        <w:drawing>
          <wp:inline distT="0" distB="0" distL="0" distR="0" wp14:anchorId="0AD81E6D" wp14:editId="24B6468A">
            <wp:extent cx="2170444" cy="891024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75075" cy="89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FB038" w14:textId="6C745DBC" w:rsidR="00A77806" w:rsidRDefault="00A77806" w:rsidP="00A77806">
      <w:r>
        <w:t>Производная от значений, полученных методом Ньютона:</w:t>
      </w:r>
    </w:p>
    <w:p w14:paraId="473CD581" w14:textId="73FC31B1" w:rsidR="00A77806" w:rsidRPr="00A77806" w:rsidRDefault="00F853D3" w:rsidP="00A77806">
      <w:r w:rsidRPr="00F853D3">
        <w:rPr>
          <w:noProof/>
        </w:rPr>
        <w:drawing>
          <wp:inline distT="0" distB="0" distL="0" distR="0" wp14:anchorId="2D0B4CC3" wp14:editId="5DC583AB">
            <wp:extent cx="2170430" cy="857585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89419" cy="865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D87B5" w14:textId="2354D389" w:rsidR="00A223FF" w:rsidRDefault="00A77806" w:rsidP="00C123CF">
      <w:pPr>
        <w:pStyle w:val="2"/>
      </w:pPr>
      <w:bookmarkStart w:id="28" w:name="_Toc40574165"/>
      <w:r>
        <w:t>5</w:t>
      </w:r>
      <w:r w:rsidR="005B6C2B">
        <w:t>. Сравнительный анализ рассмотренных способов решения поставленной задачи</w:t>
      </w:r>
      <w:bookmarkEnd w:id="28"/>
    </w:p>
    <w:p w14:paraId="724BEABD" w14:textId="77777777" w:rsidR="005B6C2B" w:rsidRPr="00B30CB4" w:rsidRDefault="00B30CB4" w:rsidP="00B30CB4">
      <w:pPr>
        <w:jc w:val="right"/>
        <w:rPr>
          <w:i/>
          <w:sz w:val="24"/>
          <w:lang w:eastAsia="en-US"/>
        </w:rPr>
      </w:pPr>
      <w:r>
        <w:rPr>
          <w:i/>
          <w:sz w:val="24"/>
          <w:lang w:eastAsia="en-US"/>
        </w:rPr>
        <w:t>Таблица 2</w:t>
      </w:r>
      <w:r w:rsidRPr="00B30CB4">
        <w:rPr>
          <w:i/>
          <w:sz w:val="24"/>
          <w:lang w:eastAsia="en-US"/>
        </w:rPr>
        <w:t xml:space="preserve">. </w:t>
      </w:r>
      <w:r>
        <w:rPr>
          <w:i/>
          <w:sz w:val="24"/>
          <w:lang w:eastAsia="en-US"/>
        </w:rPr>
        <w:t>Сравнение используемых методов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765"/>
        <w:gridCol w:w="1390"/>
        <w:gridCol w:w="1260"/>
        <w:gridCol w:w="1432"/>
        <w:gridCol w:w="1583"/>
        <w:gridCol w:w="1309"/>
      </w:tblGrid>
      <w:tr w:rsidR="00A77806" w14:paraId="1DC14820" w14:textId="77777777" w:rsidTr="00A77806">
        <w:trPr>
          <w:jc w:val="center"/>
        </w:trPr>
        <w:tc>
          <w:tcPr>
            <w:tcW w:w="1765" w:type="dxa"/>
          </w:tcPr>
          <w:p w14:paraId="65795982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390" w:type="dxa"/>
          </w:tcPr>
          <w:p w14:paraId="7B6BAC03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Полином Лагранжа</w:t>
            </w:r>
          </w:p>
        </w:tc>
        <w:tc>
          <w:tcPr>
            <w:tcW w:w="1260" w:type="dxa"/>
          </w:tcPr>
          <w:p w14:paraId="6CB2DC7C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Полином Ньютона</w:t>
            </w:r>
          </w:p>
        </w:tc>
        <w:tc>
          <w:tcPr>
            <w:tcW w:w="1432" w:type="dxa"/>
          </w:tcPr>
          <w:p w14:paraId="24C16261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Кубические сплайны</w:t>
            </w:r>
          </w:p>
        </w:tc>
        <w:tc>
          <w:tcPr>
            <w:tcW w:w="1583" w:type="dxa"/>
            <w:vAlign w:val="center"/>
          </w:tcPr>
          <w:p w14:paraId="29E7FB48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МНК</w:t>
            </w:r>
          </w:p>
        </w:tc>
        <w:tc>
          <w:tcPr>
            <w:tcW w:w="1309" w:type="dxa"/>
          </w:tcPr>
          <w:p w14:paraId="439FBD0B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Решение СЛАУ</w:t>
            </w:r>
          </w:p>
        </w:tc>
      </w:tr>
      <w:tr w:rsidR="00A77806" w14:paraId="011C03A2" w14:textId="77777777" w:rsidTr="00A77806">
        <w:trPr>
          <w:jc w:val="center"/>
        </w:trPr>
        <w:tc>
          <w:tcPr>
            <w:tcW w:w="1765" w:type="dxa"/>
          </w:tcPr>
          <w:p w14:paraId="1AF8C72C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Значение функции в заданной точке</w:t>
            </w:r>
          </w:p>
        </w:tc>
        <w:tc>
          <w:tcPr>
            <w:tcW w:w="1390" w:type="dxa"/>
            <w:vAlign w:val="center"/>
          </w:tcPr>
          <w:p w14:paraId="5A252DC1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65</w:t>
            </w:r>
          </w:p>
          <w:p w14:paraId="54FDAAC4" w14:textId="4A6D3208" w:rsidR="00A77806" w:rsidRPr="00F853D3" w:rsidRDefault="00A77806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02098D61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83</w:t>
            </w:r>
          </w:p>
          <w:p w14:paraId="228CFB7E" w14:textId="29717E5D" w:rsidR="00A77806" w:rsidRPr="00F853D3" w:rsidRDefault="00A77806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32" w:type="dxa"/>
            <w:vAlign w:val="center"/>
          </w:tcPr>
          <w:p w14:paraId="0F17581F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86</w:t>
            </w:r>
          </w:p>
          <w:p w14:paraId="1598E5E5" w14:textId="49A9B87C" w:rsidR="00A77806" w:rsidRPr="00F853D3" w:rsidRDefault="00A77806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83" w:type="dxa"/>
            <w:vAlign w:val="center"/>
          </w:tcPr>
          <w:p w14:paraId="024E6758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83</w:t>
            </w:r>
          </w:p>
          <w:p w14:paraId="25B842DB" w14:textId="5B4507F0" w:rsidR="00A77806" w:rsidRPr="00F853D3" w:rsidRDefault="00A77806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309" w:type="dxa"/>
            <w:vAlign w:val="center"/>
          </w:tcPr>
          <w:p w14:paraId="146528A7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83</w:t>
            </w:r>
          </w:p>
          <w:p w14:paraId="28E99C09" w14:textId="01A43A81" w:rsidR="00A77806" w:rsidRPr="00F853D3" w:rsidRDefault="00A77806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A77806" w14:paraId="539707BA" w14:textId="77777777" w:rsidTr="00A77806">
        <w:trPr>
          <w:jc w:val="center"/>
        </w:trPr>
        <w:tc>
          <w:tcPr>
            <w:tcW w:w="1765" w:type="dxa"/>
          </w:tcPr>
          <w:p w14:paraId="2AC3FD40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Абсолютная погрешность</w:t>
            </w:r>
          </w:p>
        </w:tc>
        <w:tc>
          <w:tcPr>
            <w:tcW w:w="1390" w:type="dxa"/>
            <w:vAlign w:val="center"/>
          </w:tcPr>
          <w:p w14:paraId="203A3B52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94</w:t>
            </w:r>
          </w:p>
          <w:p w14:paraId="3BD737D9" w14:textId="0DE05A36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14:paraId="4AB70BD8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881</w:t>
            </w:r>
          </w:p>
          <w:p w14:paraId="4A865CA1" w14:textId="32172A19" w:rsidR="00A77806" w:rsidRPr="00F853D3" w:rsidRDefault="00B626C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10^-1</w:t>
            </w:r>
            <w:r w:rsidR="00F853D3"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432" w:type="dxa"/>
            <w:vAlign w:val="center"/>
          </w:tcPr>
          <w:p w14:paraId="1B2B3396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96</w:t>
            </w:r>
          </w:p>
          <w:p w14:paraId="1F9C7816" w14:textId="5528B139" w:rsidR="00A77806" w:rsidRPr="00F853D3" w:rsidRDefault="00A77806" w:rsidP="00F853D3">
            <w:pPr>
              <w:ind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1583" w:type="dxa"/>
            <w:vAlign w:val="center"/>
          </w:tcPr>
          <w:p w14:paraId="5ACFCF58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776</w:t>
            </w:r>
          </w:p>
          <w:p w14:paraId="50B7B789" w14:textId="7D9F1404" w:rsidR="00A77806" w:rsidRPr="00F853D3" w:rsidRDefault="00B626C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10^-1</w:t>
            </w:r>
            <w:r w:rsidR="00F853D3"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309" w:type="dxa"/>
            <w:vAlign w:val="center"/>
          </w:tcPr>
          <w:p w14:paraId="59229B55" w14:textId="1FADF980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44</w:t>
            </w:r>
          </w:p>
          <w:p w14:paraId="00DB13DE" w14:textId="58B5FFC9" w:rsidR="00B626C3" w:rsidRPr="00F853D3" w:rsidRDefault="00B626C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10^-15</w:t>
            </w:r>
          </w:p>
          <w:p w14:paraId="3308F0EA" w14:textId="2C36FE85" w:rsidR="00A77806" w:rsidRPr="00F853D3" w:rsidRDefault="00A77806" w:rsidP="00F853D3">
            <w:pPr>
              <w:ind w:firstLine="0"/>
              <w:jc w:val="center"/>
              <w:rPr>
                <w:sz w:val="24"/>
                <w:lang w:val="en-US"/>
              </w:rPr>
            </w:pPr>
          </w:p>
        </w:tc>
      </w:tr>
      <w:tr w:rsidR="00A77806" w14:paraId="34A9137C" w14:textId="77777777" w:rsidTr="00A77806">
        <w:trPr>
          <w:jc w:val="center"/>
        </w:trPr>
        <w:tc>
          <w:tcPr>
            <w:tcW w:w="1765" w:type="dxa"/>
          </w:tcPr>
          <w:p w14:paraId="64105198" w14:textId="77777777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  <w:r w:rsidRPr="00F853D3">
              <w:rPr>
                <w:sz w:val="24"/>
              </w:rPr>
              <w:t>Относительная погрешность</w:t>
            </w:r>
          </w:p>
        </w:tc>
        <w:tc>
          <w:tcPr>
            <w:tcW w:w="1390" w:type="dxa"/>
            <w:vAlign w:val="center"/>
          </w:tcPr>
          <w:p w14:paraId="756B14D1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69</w:t>
            </w:r>
          </w:p>
          <w:p w14:paraId="61172B0E" w14:textId="15586BDB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14:paraId="687FAF0B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562</w:t>
            </w:r>
          </w:p>
          <w:p w14:paraId="6FFA24E8" w14:textId="7A6D6E80" w:rsidR="00B626C3" w:rsidRPr="00F853D3" w:rsidRDefault="00B626C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10^-1</w:t>
            </w:r>
            <w:r w:rsidR="00F853D3"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  <w:p w14:paraId="50DB9512" w14:textId="06DAA810" w:rsidR="00A77806" w:rsidRPr="00F853D3" w:rsidRDefault="00A77806" w:rsidP="00F853D3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432" w:type="dxa"/>
            <w:vAlign w:val="center"/>
          </w:tcPr>
          <w:p w14:paraId="00C44E3F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2</w:t>
            </w:r>
          </w:p>
          <w:p w14:paraId="12F2BD57" w14:textId="623D2EC1" w:rsidR="00A77806" w:rsidRPr="00F853D3" w:rsidRDefault="00A77806" w:rsidP="00F853D3">
            <w:pPr>
              <w:ind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1583" w:type="dxa"/>
            <w:vAlign w:val="center"/>
          </w:tcPr>
          <w:p w14:paraId="3E402ED1" w14:textId="77777777" w:rsidR="00F853D3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125</w:t>
            </w:r>
          </w:p>
          <w:p w14:paraId="0556785E" w14:textId="71524067" w:rsidR="00A77806" w:rsidRPr="00F853D3" w:rsidRDefault="00B626C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10^-1</w:t>
            </w:r>
            <w:r w:rsidR="00F853D3"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309" w:type="dxa"/>
            <w:vAlign w:val="center"/>
          </w:tcPr>
          <w:p w14:paraId="615465BE" w14:textId="229D9A8D" w:rsidR="00A77806" w:rsidRPr="00F853D3" w:rsidRDefault="00F853D3" w:rsidP="00F853D3">
            <w:pPr>
              <w:pStyle w:val="HTML"/>
              <w:wordWrap w:val="0"/>
              <w:jc w:val="center"/>
              <w:textAlignment w:val="baseline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814</w:t>
            </w:r>
            <w:r w:rsidR="00B626C3"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*10^-1</w:t>
            </w:r>
            <w:r w:rsidRPr="00F853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</w:tbl>
    <w:p w14:paraId="555D5EE0" w14:textId="77777777" w:rsidR="005B6C2B" w:rsidRDefault="005B6C2B" w:rsidP="00D71C44"/>
    <w:p w14:paraId="7A0DA79D" w14:textId="77777777" w:rsidR="007B5E7B" w:rsidRPr="005A432A" w:rsidRDefault="007B5E7B" w:rsidP="00D14E2D">
      <w:pPr>
        <w:pStyle w:val="1"/>
        <w:ind w:firstLine="708"/>
      </w:pPr>
      <w:bookmarkStart w:id="29" w:name="_Toc452577806"/>
      <w:bookmarkStart w:id="30" w:name="_Toc40574166"/>
      <w:r w:rsidRPr="005A432A">
        <w:t>Заключение</w:t>
      </w:r>
      <w:bookmarkEnd w:id="29"/>
      <w:bookmarkEnd w:id="30"/>
    </w:p>
    <w:p w14:paraId="78E435FB" w14:textId="025AEBEF" w:rsidR="003D2CB6" w:rsidRPr="00AC520D" w:rsidRDefault="007F3507" w:rsidP="00AC520D">
      <w:pPr>
        <w:rPr>
          <w:color w:val="000000"/>
          <w:szCs w:val="28"/>
        </w:rPr>
      </w:pPr>
      <w:bookmarkStart w:id="31" w:name="OLE_LINK14"/>
      <w:bookmarkStart w:id="32" w:name="OLE_LINK15"/>
      <w:bookmarkStart w:id="33" w:name="_Toc449082254"/>
      <w:r w:rsidRPr="00AC520D">
        <w:rPr>
          <w:color w:val="000000" w:themeColor="text1"/>
          <w:szCs w:val="28"/>
        </w:rPr>
        <w:t>В результате данной работы были получены навыки</w:t>
      </w:r>
      <w:r w:rsidRPr="00AC520D">
        <w:rPr>
          <w:szCs w:val="28"/>
          <w:lang w:eastAsia="en-US"/>
        </w:rPr>
        <w:t xml:space="preserve"> выполнения приближения дискретной функций с помощью системы </w:t>
      </w:r>
      <w:r w:rsidR="00B626C3">
        <w:rPr>
          <w:szCs w:val="28"/>
          <w:lang w:val="en-US" w:eastAsia="en-US"/>
        </w:rPr>
        <w:t>Python</w:t>
      </w:r>
      <w:r w:rsidRPr="00AC520D">
        <w:rPr>
          <w:szCs w:val="28"/>
          <w:lang w:eastAsia="en-US"/>
        </w:rPr>
        <w:t>, используя такие методы, как</w:t>
      </w:r>
      <w:r w:rsidRPr="00AC520D">
        <w:rPr>
          <w:b/>
          <w:szCs w:val="28"/>
          <w:lang w:eastAsia="en-US"/>
        </w:rPr>
        <w:t xml:space="preserve"> </w:t>
      </w:r>
      <w:r w:rsidRPr="00AC520D">
        <w:rPr>
          <w:color w:val="000000"/>
          <w:szCs w:val="28"/>
        </w:rPr>
        <w:t xml:space="preserve">интерполяция с помощью решения СЛАУ, интерполяция методом Лагранжа, </w:t>
      </w:r>
      <w:r w:rsidRPr="00AC520D">
        <w:rPr>
          <w:bCs/>
          <w:color w:val="000000"/>
          <w:szCs w:val="28"/>
        </w:rPr>
        <w:t>интерполяция методом Ньютона, и</w:t>
      </w:r>
      <w:r w:rsidRPr="00AC520D">
        <w:rPr>
          <w:color w:val="000000"/>
          <w:szCs w:val="28"/>
        </w:rPr>
        <w:t>нтерполяция сплайнами, аппроксимация полиномом (МНК</w:t>
      </w:r>
      <w:r w:rsidR="00B626C3" w:rsidRPr="00B626C3">
        <w:rPr>
          <w:color w:val="000000"/>
          <w:szCs w:val="28"/>
        </w:rPr>
        <w:t>)</w:t>
      </w:r>
      <w:r w:rsidRPr="00AC520D">
        <w:rPr>
          <w:color w:val="000000"/>
          <w:szCs w:val="28"/>
        </w:rPr>
        <w:t xml:space="preserve">. </w:t>
      </w:r>
    </w:p>
    <w:p w14:paraId="65F7D970" w14:textId="508F1BC9" w:rsidR="003D2CB6" w:rsidRDefault="003D2CB6" w:rsidP="003D2CB6">
      <w:r>
        <w:lastRenderedPageBreak/>
        <w:t>Из таблицы</w:t>
      </w:r>
      <w:r w:rsidR="00856F23">
        <w:t xml:space="preserve"> 2 был сделан вывод о том, что </w:t>
      </w:r>
      <w:r w:rsidR="00B626C3" w:rsidRPr="00B626C3">
        <w:t>3</w:t>
      </w:r>
      <w:r>
        <w:t xml:space="preserve"> метода из </w:t>
      </w:r>
      <w:r w:rsidR="00B626C3" w:rsidRPr="00B626C3">
        <w:t>5</w:t>
      </w:r>
      <w:r>
        <w:t xml:space="preserve"> показали наименьшую погрешность, которую в данной случае можно принят</w:t>
      </w:r>
      <w:r w:rsidR="009A3BB5">
        <w:t>ь</w:t>
      </w:r>
      <w:r>
        <w:t xml:space="preserve"> равной 0 – </w:t>
      </w:r>
      <w:r w:rsidR="00856F23">
        <w:t xml:space="preserve">интерполяция </w:t>
      </w:r>
      <w:r>
        <w:t>полиномом Ньютона</w:t>
      </w:r>
      <w:r w:rsidR="00B626C3" w:rsidRPr="00B626C3">
        <w:t xml:space="preserve">, </w:t>
      </w:r>
      <w:r w:rsidR="00B626C3">
        <w:t>МНК и решение СЛАУ</w:t>
      </w:r>
      <w:r>
        <w:t xml:space="preserve">. Наименее точным оказался метод </w:t>
      </w:r>
      <w:r w:rsidR="00B626C3">
        <w:t>Лагранжа</w:t>
      </w:r>
      <w:r>
        <w:t xml:space="preserve">. </w:t>
      </w:r>
    </w:p>
    <w:p w14:paraId="705D963F" w14:textId="21750CDF" w:rsidR="00C436F7" w:rsidRPr="003D2CB6" w:rsidRDefault="003D2CB6" w:rsidP="003D2CB6">
      <w:r>
        <w:t xml:space="preserve">Также в ходе выполнения работы были построены графики экстраполяции для функции, вычисленной приближенно с помощью </w:t>
      </w:r>
      <w:r w:rsidR="005560E2">
        <w:t>метода</w:t>
      </w:r>
      <w:r>
        <w:t xml:space="preserve"> Лагранжа</w:t>
      </w:r>
      <w:r w:rsidR="00B626C3">
        <w:t xml:space="preserve">, метода Ньютона, </w:t>
      </w:r>
      <w:r w:rsidR="005560E2">
        <w:t xml:space="preserve">кубических сплайнов, </w:t>
      </w:r>
      <w:r>
        <w:t>метода наименьших квадратов</w:t>
      </w:r>
      <w:r w:rsidR="005560E2">
        <w:t xml:space="preserve"> и решения СЛАУ</w:t>
      </w:r>
      <w:r>
        <w:t>.</w:t>
      </w:r>
      <w:r w:rsidR="005560E2">
        <w:t xml:space="preserve"> Наименьшие погрешности, приближающиеся к нулю, показали метод Ньютона, МНК и СЛАУ. </w:t>
      </w:r>
    </w:p>
    <w:p w14:paraId="0DC66583" w14:textId="2AC57D70" w:rsidR="00FB47F4" w:rsidRDefault="003D2CB6" w:rsidP="005560E2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 w:rsidRPr="005560E2">
        <w:rPr>
          <w:rFonts w:ascii="Times New Roman" w:hAnsi="Times New Roman" w:cs="Times New Roman"/>
          <w:sz w:val="28"/>
          <w:szCs w:val="28"/>
        </w:rPr>
        <w:t>Для аппроксимирующ</w:t>
      </w:r>
      <w:r w:rsidR="005560E2" w:rsidRPr="005560E2">
        <w:rPr>
          <w:rFonts w:ascii="Times New Roman" w:hAnsi="Times New Roman" w:cs="Times New Roman"/>
          <w:sz w:val="28"/>
          <w:szCs w:val="28"/>
        </w:rPr>
        <w:t>ей</w:t>
      </w:r>
      <w:r w:rsidRPr="005560E2">
        <w:rPr>
          <w:rFonts w:ascii="Times New Roman" w:hAnsi="Times New Roman" w:cs="Times New Roman"/>
          <w:sz w:val="28"/>
          <w:szCs w:val="28"/>
        </w:rPr>
        <w:t xml:space="preserve"> функц</w:t>
      </w:r>
      <w:r w:rsidR="005560E2" w:rsidRPr="005560E2">
        <w:rPr>
          <w:rFonts w:ascii="Times New Roman" w:hAnsi="Times New Roman" w:cs="Times New Roman"/>
          <w:sz w:val="28"/>
          <w:szCs w:val="28"/>
        </w:rPr>
        <w:t>ии</w:t>
      </w:r>
      <w:r w:rsidRPr="005560E2">
        <w:rPr>
          <w:rFonts w:ascii="Times New Roman" w:hAnsi="Times New Roman" w:cs="Times New Roman"/>
          <w:sz w:val="28"/>
          <w:szCs w:val="28"/>
        </w:rPr>
        <w:t xml:space="preserve">, полученной интерполяцией </w:t>
      </w:r>
      <w:r w:rsidR="005560E2" w:rsidRPr="005560E2">
        <w:rPr>
          <w:rFonts w:ascii="Times New Roman" w:hAnsi="Times New Roman" w:cs="Times New Roman"/>
          <w:sz w:val="28"/>
          <w:szCs w:val="28"/>
        </w:rPr>
        <w:t>методом Ньютона</w:t>
      </w:r>
      <w:r w:rsidRPr="005560E2">
        <w:rPr>
          <w:rFonts w:ascii="Times New Roman" w:hAnsi="Times New Roman" w:cs="Times New Roman"/>
          <w:sz w:val="28"/>
          <w:szCs w:val="28"/>
        </w:rPr>
        <w:t>, было вычислено значение интеграла на интервале приближения ([0;3]). Интеграл от аппроксимирующей функции равен</w:t>
      </w:r>
      <w:r w:rsidR="005560E2" w:rsidRPr="005560E2">
        <w:rPr>
          <w:rFonts w:ascii="Times New Roman" w:hAnsi="Times New Roman" w:cs="Times New Roman"/>
          <w:sz w:val="28"/>
          <w:szCs w:val="28"/>
        </w:rPr>
        <w:t xml:space="preserve"> </w:t>
      </w:r>
      <w:r w:rsidR="005560E2" w:rsidRPr="005560E2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F853D3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="005560E2" w:rsidRPr="005560E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F853D3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5560E2" w:rsidRPr="005560E2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5560E2">
        <w:rPr>
          <w:rFonts w:ascii="Times New Roman" w:hAnsi="Times New Roman" w:cs="Times New Roman"/>
          <w:color w:val="000000"/>
          <w:sz w:val="28"/>
          <w:szCs w:val="28"/>
        </w:rPr>
        <w:t xml:space="preserve">5, истинное значение так же </w:t>
      </w:r>
      <w:r w:rsidR="005560E2" w:rsidRPr="005560E2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F853D3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="005560E2" w:rsidRPr="005560E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F853D3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5560E2" w:rsidRPr="005560E2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5560E2">
        <w:rPr>
          <w:rFonts w:ascii="Times New Roman" w:hAnsi="Times New Roman" w:cs="Times New Roman"/>
          <w:color w:val="000000"/>
          <w:sz w:val="28"/>
          <w:szCs w:val="28"/>
        </w:rPr>
        <w:t>5.</w:t>
      </w:r>
    </w:p>
    <w:p w14:paraId="75FC7AC1" w14:textId="71FE425C" w:rsidR="005560E2" w:rsidRDefault="005560E2" w:rsidP="005560E2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</w:p>
    <w:p w14:paraId="4244B430" w14:textId="0C7FA3F8" w:rsidR="005560E2" w:rsidRPr="005560E2" w:rsidRDefault="005560E2" w:rsidP="005560E2">
      <w:pPr>
        <w:pStyle w:val="HTML"/>
        <w:wordWrap w:val="0"/>
        <w:textAlignment w:val="baseline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Для этой же функции была вычислена производная в точке 2.58. Она равна</w:t>
      </w:r>
      <w:r w:rsidR="00F36708">
        <w:rPr>
          <w:rFonts w:ascii="Times New Roman" w:hAnsi="Times New Roman" w:cs="Times New Roman"/>
          <w:color w:val="000000"/>
          <w:sz w:val="28"/>
          <w:szCs w:val="28"/>
        </w:rPr>
        <w:br/>
        <w:t xml:space="preserve"> -3.3355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Истинное значение так же равно </w:t>
      </w:r>
      <w:r w:rsidR="00F36708">
        <w:rPr>
          <w:rFonts w:ascii="Times New Roman" w:hAnsi="Times New Roman" w:cs="Times New Roman"/>
          <w:color w:val="000000"/>
          <w:sz w:val="28"/>
          <w:szCs w:val="28"/>
        </w:rPr>
        <w:t>-3.3355</w:t>
      </w:r>
    </w:p>
    <w:p w14:paraId="0F311D12" w14:textId="77777777" w:rsidR="00FB47F4" w:rsidRDefault="00FB47F4" w:rsidP="00AC520D"/>
    <w:p w14:paraId="7DF4A80A" w14:textId="77777777" w:rsidR="007B5E7B" w:rsidRDefault="007B5E7B" w:rsidP="00021CC8">
      <w:pPr>
        <w:pStyle w:val="1"/>
      </w:pPr>
      <w:bookmarkStart w:id="34" w:name="_Toc452577807"/>
      <w:bookmarkStart w:id="35" w:name="_Toc40574167"/>
      <w:bookmarkEnd w:id="31"/>
      <w:bookmarkEnd w:id="32"/>
      <w:bookmarkEnd w:id="33"/>
      <w:r w:rsidRPr="00D14E2D">
        <w:t>Литература</w:t>
      </w:r>
      <w:bookmarkEnd w:id="34"/>
      <w:bookmarkEnd w:id="35"/>
    </w:p>
    <w:p w14:paraId="2DDF7C5F" w14:textId="77777777" w:rsidR="00D14E2D" w:rsidRPr="00D14E2D" w:rsidRDefault="00D14E2D" w:rsidP="00D14E2D">
      <w:pPr>
        <w:spacing w:line="240" w:lineRule="auto"/>
        <w:ind w:firstLine="0"/>
        <w:rPr>
          <w:b/>
          <w:color w:val="000000" w:themeColor="text1"/>
          <w:sz w:val="32"/>
          <w:szCs w:val="28"/>
        </w:rPr>
      </w:pPr>
    </w:p>
    <w:p w14:paraId="195A95D0" w14:textId="153888F0" w:rsidR="007B5E7B" w:rsidRPr="00717E51" w:rsidRDefault="005560E2" w:rsidP="00717E51">
      <w:pPr>
        <w:pStyle w:val="Default"/>
        <w:spacing w:line="276" w:lineRule="auto"/>
        <w:ind w:firstLine="567"/>
      </w:pPr>
      <w:bookmarkStart w:id="36" w:name="_Toc446661476"/>
      <w:bookmarkEnd w:id="36"/>
      <w:r>
        <w:t>1</w:t>
      </w:r>
      <w:r w:rsidR="0068644F" w:rsidRPr="005A432A">
        <w:t xml:space="preserve">. </w:t>
      </w:r>
      <w:r w:rsidR="0068644F" w:rsidRPr="005A432A">
        <w:rPr>
          <w:b/>
        </w:rPr>
        <w:t>Зыбарев В.М.</w:t>
      </w:r>
      <w:r w:rsidR="0068644F" w:rsidRPr="005A432A">
        <w:t xml:space="preserve"> Численные методы аппроксимации функций: Методические указания к лабораторной работе для студентов </w:t>
      </w:r>
      <w:r w:rsidR="0068644F" w:rsidRPr="005A432A">
        <w:rPr>
          <w:lang w:val="en-US"/>
        </w:rPr>
        <w:t>II</w:t>
      </w:r>
      <w:r w:rsidR="0068644F" w:rsidRPr="005A432A">
        <w:t xml:space="preserve"> курса дневного отделения АВТФ, Новосибирск -2016.</w:t>
      </w:r>
      <w:bookmarkEnd w:id="2"/>
    </w:p>
    <w:sectPr w:rsidR="007B5E7B" w:rsidRPr="00717E51" w:rsidSect="000E1C02">
      <w:footerReference w:type="default" r:id="rId67"/>
      <w:footerReference w:type="first" r:id="rId68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130B86" w14:textId="77777777" w:rsidR="00DE38F8" w:rsidRDefault="00DE38F8" w:rsidP="008C7E7B">
      <w:r>
        <w:separator/>
      </w:r>
    </w:p>
  </w:endnote>
  <w:endnote w:type="continuationSeparator" w:id="0">
    <w:p w14:paraId="370880D2" w14:textId="77777777" w:rsidR="00DE38F8" w:rsidRDefault="00DE38F8" w:rsidP="008C7E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57752760"/>
    </w:sdtPr>
    <w:sdtEndPr/>
    <w:sdtContent>
      <w:p w14:paraId="575484E0" w14:textId="6B1378CF" w:rsidR="001612E3" w:rsidRDefault="001612E3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200C1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607A79E3" w14:textId="77777777" w:rsidR="001612E3" w:rsidRDefault="001612E3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292B22" w14:textId="77777777" w:rsidR="001612E3" w:rsidRDefault="001612E3" w:rsidP="008C7E7B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FB9B61" w14:textId="77777777" w:rsidR="00DE38F8" w:rsidRDefault="00DE38F8" w:rsidP="008C7E7B">
      <w:r>
        <w:separator/>
      </w:r>
    </w:p>
  </w:footnote>
  <w:footnote w:type="continuationSeparator" w:id="0">
    <w:p w14:paraId="15A758CC" w14:textId="77777777" w:rsidR="00DE38F8" w:rsidRDefault="00DE38F8" w:rsidP="008C7E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3.25pt;height:10.5pt;visibility:visible;mso-wrap-style:square" o:bullet="t">
        <v:imagedata r:id="rId1" o:title=""/>
      </v:shape>
    </w:pict>
  </w:numPicBullet>
  <w:abstractNum w:abstractNumId="0" w15:restartNumberingAfterBreak="0">
    <w:nsid w:val="FFFFFF7C"/>
    <w:multiLevelType w:val="singleLevel"/>
    <w:tmpl w:val="CD805F9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4CA553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5E4CF70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8B6ACF9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6D3892C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8B88BB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D28D14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21A495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1DC83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F7B454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DD4B97"/>
    <w:multiLevelType w:val="multilevel"/>
    <w:tmpl w:val="0AEC4D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146"/>
        </w:tabs>
        <w:ind w:left="1146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cs="Times New Roman" w:hint="default"/>
      </w:rPr>
    </w:lvl>
  </w:abstractNum>
  <w:abstractNum w:abstractNumId="11" w15:restartNumberingAfterBreak="0">
    <w:nsid w:val="0A965D6E"/>
    <w:multiLevelType w:val="hybridMultilevel"/>
    <w:tmpl w:val="CE66B226"/>
    <w:lvl w:ilvl="0" w:tplc="12B2BCC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0D8F623D"/>
    <w:multiLevelType w:val="hybridMultilevel"/>
    <w:tmpl w:val="05B0951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A57D3D"/>
    <w:multiLevelType w:val="multilevel"/>
    <w:tmpl w:val="CC58010C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</w:rPr>
    </w:lvl>
  </w:abstractNum>
  <w:abstractNum w:abstractNumId="14" w15:restartNumberingAfterBreak="0">
    <w:nsid w:val="0FB2504D"/>
    <w:multiLevelType w:val="hybridMultilevel"/>
    <w:tmpl w:val="0D6AF718"/>
    <w:lvl w:ilvl="0" w:tplc="04190011">
      <w:start w:val="1"/>
      <w:numFmt w:val="decimal"/>
      <w:lvlText w:val="%1)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5" w15:restartNumberingAfterBreak="0">
    <w:nsid w:val="0FEF7AE0"/>
    <w:multiLevelType w:val="multilevel"/>
    <w:tmpl w:val="FFFFFFF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11B74787"/>
    <w:multiLevelType w:val="hybridMultilevel"/>
    <w:tmpl w:val="96942118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25C7BD2"/>
    <w:multiLevelType w:val="multilevel"/>
    <w:tmpl w:val="F2321EA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13206AD0"/>
    <w:multiLevelType w:val="multilevel"/>
    <w:tmpl w:val="29E822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19" w15:restartNumberingAfterBreak="0">
    <w:nsid w:val="13280829"/>
    <w:multiLevelType w:val="multilevel"/>
    <w:tmpl w:val="54FC9F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20" w15:restartNumberingAfterBreak="0">
    <w:nsid w:val="142B7B84"/>
    <w:multiLevelType w:val="hybridMultilevel"/>
    <w:tmpl w:val="22EC1BBA"/>
    <w:lvl w:ilvl="0" w:tplc="7C3452C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CA80517"/>
    <w:multiLevelType w:val="multilevel"/>
    <w:tmpl w:val="F620ECD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22" w15:restartNumberingAfterBreak="0">
    <w:nsid w:val="1E1F31A6"/>
    <w:multiLevelType w:val="hybridMultilevel"/>
    <w:tmpl w:val="F4F0291C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2759314C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cs="Times New Roman"/>
      </w:rPr>
    </w:lvl>
  </w:abstractNum>
  <w:abstractNum w:abstractNumId="24" w15:restartNumberingAfterBreak="0">
    <w:nsid w:val="2A466D45"/>
    <w:multiLevelType w:val="multilevel"/>
    <w:tmpl w:val="59B60F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2E570210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26" w15:restartNumberingAfterBreak="0">
    <w:nsid w:val="2F4D6649"/>
    <w:multiLevelType w:val="multilevel"/>
    <w:tmpl w:val="70AE5A6E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7" w15:restartNumberingAfterBreak="0">
    <w:nsid w:val="3337038A"/>
    <w:multiLevelType w:val="multilevel"/>
    <w:tmpl w:val="EB38445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28" w15:restartNumberingAfterBreak="0">
    <w:nsid w:val="33C00929"/>
    <w:multiLevelType w:val="hybridMultilevel"/>
    <w:tmpl w:val="0BD67368"/>
    <w:lvl w:ilvl="0" w:tplc="29B442E0">
      <w:start w:val="2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29" w15:restartNumberingAfterBreak="0">
    <w:nsid w:val="358E4314"/>
    <w:multiLevelType w:val="hybridMultilevel"/>
    <w:tmpl w:val="889E7F58"/>
    <w:lvl w:ilvl="0" w:tplc="0419000F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30" w15:restartNumberingAfterBreak="0">
    <w:nsid w:val="3BEF0C71"/>
    <w:multiLevelType w:val="hybridMultilevel"/>
    <w:tmpl w:val="00F891C6"/>
    <w:lvl w:ilvl="0" w:tplc="0419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31" w15:restartNumberingAfterBreak="0">
    <w:nsid w:val="3E09100F"/>
    <w:multiLevelType w:val="hybridMultilevel"/>
    <w:tmpl w:val="60CC030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4BF12A40"/>
    <w:multiLevelType w:val="multilevel"/>
    <w:tmpl w:val="1194BF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3" w15:restartNumberingAfterBreak="0">
    <w:nsid w:val="4E44547B"/>
    <w:multiLevelType w:val="hybridMultilevel"/>
    <w:tmpl w:val="60EA4F6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0FE7128"/>
    <w:multiLevelType w:val="hybridMultilevel"/>
    <w:tmpl w:val="DC30C31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5" w15:restartNumberingAfterBreak="0">
    <w:nsid w:val="545744CC"/>
    <w:multiLevelType w:val="multilevel"/>
    <w:tmpl w:val="FFFFFFF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6" w15:restartNumberingAfterBreak="0">
    <w:nsid w:val="55A61407"/>
    <w:multiLevelType w:val="multilevel"/>
    <w:tmpl w:val="2924A73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37" w15:restartNumberingAfterBreak="0">
    <w:nsid w:val="571902EF"/>
    <w:multiLevelType w:val="multilevel"/>
    <w:tmpl w:val="05ACF61C"/>
    <w:name w:val="Нумерованный список 2"/>
    <w:lvl w:ilvl="0">
      <w:start w:val="1"/>
      <w:numFmt w:val="decimal"/>
      <w:lvlText w:val="%1."/>
      <w:lvlJc w:val="left"/>
      <w:rPr>
        <w:rFonts w:ascii="Times New Roman" w:hAnsi="Times New Roman"/>
        <w:b w:val="0"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38" w15:restartNumberingAfterBreak="0">
    <w:nsid w:val="57813FC5"/>
    <w:multiLevelType w:val="multilevel"/>
    <w:tmpl w:val="FFFFFFF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9" w15:restartNumberingAfterBreak="0">
    <w:nsid w:val="58A91164"/>
    <w:multiLevelType w:val="multilevel"/>
    <w:tmpl w:val="C18EDD3E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40" w15:restartNumberingAfterBreak="0">
    <w:nsid w:val="59402216"/>
    <w:multiLevelType w:val="hybridMultilevel"/>
    <w:tmpl w:val="B87868CA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41" w15:restartNumberingAfterBreak="0">
    <w:nsid w:val="59E206B4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cs="Times New Roman"/>
      </w:rPr>
    </w:lvl>
  </w:abstractNum>
  <w:abstractNum w:abstractNumId="42" w15:restartNumberingAfterBreak="0">
    <w:nsid w:val="66343547"/>
    <w:multiLevelType w:val="hybridMultilevel"/>
    <w:tmpl w:val="2C7276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BDE79AD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cs="Times New Roman"/>
      </w:rPr>
    </w:lvl>
  </w:abstractNum>
  <w:abstractNum w:abstractNumId="44" w15:restartNumberingAfterBreak="0">
    <w:nsid w:val="6F61203C"/>
    <w:multiLevelType w:val="hybridMultilevel"/>
    <w:tmpl w:val="D108CFA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5" w15:restartNumberingAfterBreak="0">
    <w:nsid w:val="72184ED8"/>
    <w:multiLevelType w:val="hybridMultilevel"/>
    <w:tmpl w:val="D5C46F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5A501F8"/>
    <w:multiLevelType w:val="hybridMultilevel"/>
    <w:tmpl w:val="3E50CD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7442B63"/>
    <w:multiLevelType w:val="multilevel"/>
    <w:tmpl w:val="FFFFFFF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8" w15:restartNumberingAfterBreak="0">
    <w:nsid w:val="7B1057EC"/>
    <w:multiLevelType w:val="hybridMultilevel"/>
    <w:tmpl w:val="6542F2D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48"/>
  </w:num>
  <w:num w:numId="3">
    <w:abstractNumId w:val="14"/>
  </w:num>
  <w:num w:numId="4">
    <w:abstractNumId w:val="23"/>
  </w:num>
  <w:num w:numId="5">
    <w:abstractNumId w:val="38"/>
  </w:num>
  <w:num w:numId="6">
    <w:abstractNumId w:val="43"/>
  </w:num>
  <w:num w:numId="7">
    <w:abstractNumId w:val="47"/>
  </w:num>
  <w:num w:numId="8">
    <w:abstractNumId w:val="25"/>
  </w:num>
  <w:num w:numId="9">
    <w:abstractNumId w:val="28"/>
  </w:num>
  <w:num w:numId="10">
    <w:abstractNumId w:val="26"/>
  </w:num>
  <w:num w:numId="11">
    <w:abstractNumId w:val="35"/>
  </w:num>
  <w:num w:numId="12">
    <w:abstractNumId w:val="41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36"/>
  </w:num>
  <w:num w:numId="24">
    <w:abstractNumId w:val="27"/>
  </w:num>
  <w:num w:numId="25">
    <w:abstractNumId w:val="21"/>
  </w:num>
  <w:num w:numId="26">
    <w:abstractNumId w:val="15"/>
  </w:num>
  <w:num w:numId="27">
    <w:abstractNumId w:val="24"/>
  </w:num>
  <w:num w:numId="28">
    <w:abstractNumId w:val="37"/>
  </w:num>
  <w:num w:numId="29">
    <w:abstractNumId w:val="29"/>
  </w:num>
  <w:num w:numId="30">
    <w:abstractNumId w:val="45"/>
  </w:num>
  <w:num w:numId="31">
    <w:abstractNumId w:val="16"/>
  </w:num>
  <w:num w:numId="32">
    <w:abstractNumId w:val="31"/>
  </w:num>
  <w:num w:numId="33">
    <w:abstractNumId w:val="42"/>
  </w:num>
  <w:num w:numId="34">
    <w:abstractNumId w:val="33"/>
  </w:num>
  <w:num w:numId="35">
    <w:abstractNumId w:val="20"/>
  </w:num>
  <w:num w:numId="36">
    <w:abstractNumId w:val="34"/>
  </w:num>
  <w:num w:numId="37">
    <w:abstractNumId w:val="22"/>
  </w:num>
  <w:num w:numId="38">
    <w:abstractNumId w:val="44"/>
  </w:num>
  <w:num w:numId="39">
    <w:abstractNumId w:val="40"/>
  </w:num>
  <w:num w:numId="40">
    <w:abstractNumId w:val="13"/>
  </w:num>
  <w:num w:numId="41">
    <w:abstractNumId w:val="11"/>
  </w:num>
  <w:num w:numId="42">
    <w:abstractNumId w:val="32"/>
  </w:num>
  <w:num w:numId="43">
    <w:abstractNumId w:val="12"/>
  </w:num>
  <w:num w:numId="44">
    <w:abstractNumId w:val="30"/>
  </w:num>
  <w:num w:numId="45">
    <w:abstractNumId w:val="17"/>
  </w:num>
  <w:num w:numId="46">
    <w:abstractNumId w:val="19"/>
  </w:num>
  <w:num w:numId="47">
    <w:abstractNumId w:val="46"/>
  </w:num>
  <w:num w:numId="48">
    <w:abstractNumId w:val="18"/>
  </w:num>
  <w:num w:numId="49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C7E7B"/>
    <w:rsid w:val="00005D0E"/>
    <w:rsid w:val="00017165"/>
    <w:rsid w:val="00021CC8"/>
    <w:rsid w:val="00023333"/>
    <w:rsid w:val="00025E26"/>
    <w:rsid w:val="0002642B"/>
    <w:rsid w:val="00027599"/>
    <w:rsid w:val="00036EAB"/>
    <w:rsid w:val="00044F3E"/>
    <w:rsid w:val="00050262"/>
    <w:rsid w:val="0005045E"/>
    <w:rsid w:val="00050FA8"/>
    <w:rsid w:val="00056A0A"/>
    <w:rsid w:val="0006751B"/>
    <w:rsid w:val="0006766D"/>
    <w:rsid w:val="000732E6"/>
    <w:rsid w:val="00083D35"/>
    <w:rsid w:val="000865CD"/>
    <w:rsid w:val="000872C7"/>
    <w:rsid w:val="000928B1"/>
    <w:rsid w:val="0009436D"/>
    <w:rsid w:val="000A4196"/>
    <w:rsid w:val="000A4E80"/>
    <w:rsid w:val="000A54DE"/>
    <w:rsid w:val="000A5556"/>
    <w:rsid w:val="000B05FF"/>
    <w:rsid w:val="000B0B70"/>
    <w:rsid w:val="000B3BF0"/>
    <w:rsid w:val="000C5031"/>
    <w:rsid w:val="000D1C38"/>
    <w:rsid w:val="000D3477"/>
    <w:rsid w:val="000D7F33"/>
    <w:rsid w:val="000E1C02"/>
    <w:rsid w:val="000E1E6C"/>
    <w:rsid w:val="000E553F"/>
    <w:rsid w:val="000E6422"/>
    <w:rsid w:val="000E75B0"/>
    <w:rsid w:val="000E79BC"/>
    <w:rsid w:val="000F5A80"/>
    <w:rsid w:val="000F611C"/>
    <w:rsid w:val="000F6FAA"/>
    <w:rsid w:val="000F79B7"/>
    <w:rsid w:val="00102165"/>
    <w:rsid w:val="00102BE0"/>
    <w:rsid w:val="001033E0"/>
    <w:rsid w:val="00104FAC"/>
    <w:rsid w:val="00105A23"/>
    <w:rsid w:val="00115918"/>
    <w:rsid w:val="001220EE"/>
    <w:rsid w:val="00123974"/>
    <w:rsid w:val="00133350"/>
    <w:rsid w:val="00136903"/>
    <w:rsid w:val="00137107"/>
    <w:rsid w:val="00137141"/>
    <w:rsid w:val="00137780"/>
    <w:rsid w:val="00137EE7"/>
    <w:rsid w:val="001433BA"/>
    <w:rsid w:val="001470D3"/>
    <w:rsid w:val="00153AF3"/>
    <w:rsid w:val="00154D35"/>
    <w:rsid w:val="001607AD"/>
    <w:rsid w:val="001612E3"/>
    <w:rsid w:val="00161C05"/>
    <w:rsid w:val="00161FA6"/>
    <w:rsid w:val="00172BDE"/>
    <w:rsid w:val="001738E8"/>
    <w:rsid w:val="00174C5C"/>
    <w:rsid w:val="00192B4F"/>
    <w:rsid w:val="00193A7C"/>
    <w:rsid w:val="001958F2"/>
    <w:rsid w:val="001979AD"/>
    <w:rsid w:val="001A4219"/>
    <w:rsid w:val="001B04E4"/>
    <w:rsid w:val="001B4B33"/>
    <w:rsid w:val="001C1E98"/>
    <w:rsid w:val="001C4C4F"/>
    <w:rsid w:val="001C6534"/>
    <w:rsid w:val="001D2CF7"/>
    <w:rsid w:val="001D6FF8"/>
    <w:rsid w:val="001E086C"/>
    <w:rsid w:val="001E277B"/>
    <w:rsid w:val="001E27DD"/>
    <w:rsid w:val="001E2CD0"/>
    <w:rsid w:val="001E3034"/>
    <w:rsid w:val="001E4347"/>
    <w:rsid w:val="001F0D9E"/>
    <w:rsid w:val="001F4BF6"/>
    <w:rsid w:val="001F5BFD"/>
    <w:rsid w:val="001F7A2C"/>
    <w:rsid w:val="0020190E"/>
    <w:rsid w:val="00202A9B"/>
    <w:rsid w:val="00203472"/>
    <w:rsid w:val="00211FD0"/>
    <w:rsid w:val="00217EB9"/>
    <w:rsid w:val="00224E37"/>
    <w:rsid w:val="00225831"/>
    <w:rsid w:val="00225EFF"/>
    <w:rsid w:val="00230D2C"/>
    <w:rsid w:val="00235D60"/>
    <w:rsid w:val="00240588"/>
    <w:rsid w:val="00243121"/>
    <w:rsid w:val="00245704"/>
    <w:rsid w:val="00246876"/>
    <w:rsid w:val="002520A8"/>
    <w:rsid w:val="00253678"/>
    <w:rsid w:val="00253F53"/>
    <w:rsid w:val="00253F90"/>
    <w:rsid w:val="00262EC2"/>
    <w:rsid w:val="00265036"/>
    <w:rsid w:val="00266C68"/>
    <w:rsid w:val="00270CD0"/>
    <w:rsid w:val="002776DE"/>
    <w:rsid w:val="0027772B"/>
    <w:rsid w:val="00285D66"/>
    <w:rsid w:val="00286ABE"/>
    <w:rsid w:val="0028764E"/>
    <w:rsid w:val="00292C6B"/>
    <w:rsid w:val="002950C3"/>
    <w:rsid w:val="002A3B75"/>
    <w:rsid w:val="002A7DE8"/>
    <w:rsid w:val="002B4442"/>
    <w:rsid w:val="002C1524"/>
    <w:rsid w:val="002C1A98"/>
    <w:rsid w:val="002C2BE0"/>
    <w:rsid w:val="002C3A15"/>
    <w:rsid w:val="002C3A77"/>
    <w:rsid w:val="002C54DE"/>
    <w:rsid w:val="002C79AF"/>
    <w:rsid w:val="002D16F4"/>
    <w:rsid w:val="002D41DE"/>
    <w:rsid w:val="002E1048"/>
    <w:rsid w:val="002F2A4A"/>
    <w:rsid w:val="002F4547"/>
    <w:rsid w:val="002F6C42"/>
    <w:rsid w:val="002F6CEC"/>
    <w:rsid w:val="002F77B2"/>
    <w:rsid w:val="00301D56"/>
    <w:rsid w:val="00303793"/>
    <w:rsid w:val="00317E2D"/>
    <w:rsid w:val="0032077A"/>
    <w:rsid w:val="0032633E"/>
    <w:rsid w:val="003314FD"/>
    <w:rsid w:val="003358E2"/>
    <w:rsid w:val="003448A5"/>
    <w:rsid w:val="00355906"/>
    <w:rsid w:val="00366AD8"/>
    <w:rsid w:val="00367559"/>
    <w:rsid w:val="00371BEF"/>
    <w:rsid w:val="003724F6"/>
    <w:rsid w:val="00372CC2"/>
    <w:rsid w:val="003739A4"/>
    <w:rsid w:val="003760E8"/>
    <w:rsid w:val="003772E4"/>
    <w:rsid w:val="00380A92"/>
    <w:rsid w:val="00384416"/>
    <w:rsid w:val="00384AFE"/>
    <w:rsid w:val="00384C12"/>
    <w:rsid w:val="00384CD2"/>
    <w:rsid w:val="00385F92"/>
    <w:rsid w:val="00387A8E"/>
    <w:rsid w:val="003932F7"/>
    <w:rsid w:val="003944DD"/>
    <w:rsid w:val="003A262E"/>
    <w:rsid w:val="003A6607"/>
    <w:rsid w:val="003C2EEE"/>
    <w:rsid w:val="003C499E"/>
    <w:rsid w:val="003C7695"/>
    <w:rsid w:val="003D0B0D"/>
    <w:rsid w:val="003D2CB6"/>
    <w:rsid w:val="003D37E6"/>
    <w:rsid w:val="003D6649"/>
    <w:rsid w:val="003D798C"/>
    <w:rsid w:val="003E088F"/>
    <w:rsid w:val="003E0ED6"/>
    <w:rsid w:val="003E4E96"/>
    <w:rsid w:val="003E7924"/>
    <w:rsid w:val="003E7D12"/>
    <w:rsid w:val="003F2751"/>
    <w:rsid w:val="003F4FDC"/>
    <w:rsid w:val="003F60D4"/>
    <w:rsid w:val="003F75DA"/>
    <w:rsid w:val="00401628"/>
    <w:rsid w:val="00403DC6"/>
    <w:rsid w:val="00404252"/>
    <w:rsid w:val="004045F9"/>
    <w:rsid w:val="004114F5"/>
    <w:rsid w:val="00412607"/>
    <w:rsid w:val="00423813"/>
    <w:rsid w:val="004343F4"/>
    <w:rsid w:val="0043582F"/>
    <w:rsid w:val="00436630"/>
    <w:rsid w:val="00451DF7"/>
    <w:rsid w:val="00453B6A"/>
    <w:rsid w:val="004565E5"/>
    <w:rsid w:val="004579DA"/>
    <w:rsid w:val="0046187D"/>
    <w:rsid w:val="0046223C"/>
    <w:rsid w:val="00470584"/>
    <w:rsid w:val="0047229E"/>
    <w:rsid w:val="00476D15"/>
    <w:rsid w:val="00480A6F"/>
    <w:rsid w:val="00480D5E"/>
    <w:rsid w:val="004850C0"/>
    <w:rsid w:val="00487FEB"/>
    <w:rsid w:val="004904D4"/>
    <w:rsid w:val="00492C12"/>
    <w:rsid w:val="004978B3"/>
    <w:rsid w:val="004A3628"/>
    <w:rsid w:val="004A4520"/>
    <w:rsid w:val="004B5C63"/>
    <w:rsid w:val="004B7532"/>
    <w:rsid w:val="004B7D5B"/>
    <w:rsid w:val="004C1023"/>
    <w:rsid w:val="004C2ECD"/>
    <w:rsid w:val="004C3C68"/>
    <w:rsid w:val="004C644C"/>
    <w:rsid w:val="004C76B9"/>
    <w:rsid w:val="004D02E7"/>
    <w:rsid w:val="004D1BF0"/>
    <w:rsid w:val="004D3C9B"/>
    <w:rsid w:val="004D4289"/>
    <w:rsid w:val="004D6371"/>
    <w:rsid w:val="004D7431"/>
    <w:rsid w:val="004E243B"/>
    <w:rsid w:val="004E27E9"/>
    <w:rsid w:val="004E34B0"/>
    <w:rsid w:val="004E5429"/>
    <w:rsid w:val="004E6C72"/>
    <w:rsid w:val="004F6302"/>
    <w:rsid w:val="004F7422"/>
    <w:rsid w:val="004F7D09"/>
    <w:rsid w:val="00501C36"/>
    <w:rsid w:val="00501C8F"/>
    <w:rsid w:val="005043F3"/>
    <w:rsid w:val="00510956"/>
    <w:rsid w:val="00511812"/>
    <w:rsid w:val="00512E41"/>
    <w:rsid w:val="00517D49"/>
    <w:rsid w:val="00521A37"/>
    <w:rsid w:val="00523117"/>
    <w:rsid w:val="005237E3"/>
    <w:rsid w:val="00524329"/>
    <w:rsid w:val="00524876"/>
    <w:rsid w:val="00524D52"/>
    <w:rsid w:val="00525D11"/>
    <w:rsid w:val="005264E0"/>
    <w:rsid w:val="00532343"/>
    <w:rsid w:val="00541E4D"/>
    <w:rsid w:val="005425B3"/>
    <w:rsid w:val="00542D3A"/>
    <w:rsid w:val="00543616"/>
    <w:rsid w:val="00543F63"/>
    <w:rsid w:val="005450F3"/>
    <w:rsid w:val="00551829"/>
    <w:rsid w:val="0055510D"/>
    <w:rsid w:val="005560E2"/>
    <w:rsid w:val="005670E1"/>
    <w:rsid w:val="00567B1B"/>
    <w:rsid w:val="00567E72"/>
    <w:rsid w:val="00572BE9"/>
    <w:rsid w:val="0057547F"/>
    <w:rsid w:val="005841C1"/>
    <w:rsid w:val="005848E3"/>
    <w:rsid w:val="00585C46"/>
    <w:rsid w:val="00597CB0"/>
    <w:rsid w:val="005A1741"/>
    <w:rsid w:val="005A432A"/>
    <w:rsid w:val="005B6C2B"/>
    <w:rsid w:val="005C778D"/>
    <w:rsid w:val="005D2E48"/>
    <w:rsid w:val="005D7A5A"/>
    <w:rsid w:val="005E209E"/>
    <w:rsid w:val="005E4157"/>
    <w:rsid w:val="005E75FB"/>
    <w:rsid w:val="005F29DB"/>
    <w:rsid w:val="005F357B"/>
    <w:rsid w:val="005F7D1C"/>
    <w:rsid w:val="0060097C"/>
    <w:rsid w:val="00601D22"/>
    <w:rsid w:val="0060597D"/>
    <w:rsid w:val="00606201"/>
    <w:rsid w:val="00617560"/>
    <w:rsid w:val="006231DD"/>
    <w:rsid w:val="00640602"/>
    <w:rsid w:val="00642DD4"/>
    <w:rsid w:val="006442EE"/>
    <w:rsid w:val="00645504"/>
    <w:rsid w:val="0065171E"/>
    <w:rsid w:val="006563BB"/>
    <w:rsid w:val="006602D4"/>
    <w:rsid w:val="006657CC"/>
    <w:rsid w:val="006707C4"/>
    <w:rsid w:val="006714B6"/>
    <w:rsid w:val="00672434"/>
    <w:rsid w:val="006743B4"/>
    <w:rsid w:val="00681DE3"/>
    <w:rsid w:val="006855CB"/>
    <w:rsid w:val="00685B50"/>
    <w:rsid w:val="0068644F"/>
    <w:rsid w:val="00691FFA"/>
    <w:rsid w:val="00694BF7"/>
    <w:rsid w:val="006A13A4"/>
    <w:rsid w:val="006A1668"/>
    <w:rsid w:val="006A1CF6"/>
    <w:rsid w:val="006A3B1A"/>
    <w:rsid w:val="006A40A5"/>
    <w:rsid w:val="006A4264"/>
    <w:rsid w:val="006B0AFF"/>
    <w:rsid w:val="006B2DFC"/>
    <w:rsid w:val="006B318A"/>
    <w:rsid w:val="006B7392"/>
    <w:rsid w:val="006C4EB9"/>
    <w:rsid w:val="006D11B1"/>
    <w:rsid w:val="006D250C"/>
    <w:rsid w:val="006D5207"/>
    <w:rsid w:val="006D55C3"/>
    <w:rsid w:val="006D6072"/>
    <w:rsid w:val="006F0432"/>
    <w:rsid w:val="006F47B2"/>
    <w:rsid w:val="006F5F5A"/>
    <w:rsid w:val="007110B8"/>
    <w:rsid w:val="0071292E"/>
    <w:rsid w:val="00714B5F"/>
    <w:rsid w:val="00717E51"/>
    <w:rsid w:val="007238C5"/>
    <w:rsid w:val="007331D3"/>
    <w:rsid w:val="00733FE8"/>
    <w:rsid w:val="00745595"/>
    <w:rsid w:val="007455AA"/>
    <w:rsid w:val="00762F7D"/>
    <w:rsid w:val="0076327F"/>
    <w:rsid w:val="0076466E"/>
    <w:rsid w:val="00766051"/>
    <w:rsid w:val="00766851"/>
    <w:rsid w:val="007716AD"/>
    <w:rsid w:val="00782593"/>
    <w:rsid w:val="0078531B"/>
    <w:rsid w:val="00793B74"/>
    <w:rsid w:val="0079410A"/>
    <w:rsid w:val="00797CBE"/>
    <w:rsid w:val="007A3AD8"/>
    <w:rsid w:val="007A5413"/>
    <w:rsid w:val="007A6714"/>
    <w:rsid w:val="007B147E"/>
    <w:rsid w:val="007B5E7B"/>
    <w:rsid w:val="007C0C08"/>
    <w:rsid w:val="007C2F4D"/>
    <w:rsid w:val="007C6FD5"/>
    <w:rsid w:val="007C7372"/>
    <w:rsid w:val="007D1FA1"/>
    <w:rsid w:val="007D4287"/>
    <w:rsid w:val="007D6AB5"/>
    <w:rsid w:val="007D7C1A"/>
    <w:rsid w:val="007E247E"/>
    <w:rsid w:val="007E6DD6"/>
    <w:rsid w:val="007F20C3"/>
    <w:rsid w:val="007F2C03"/>
    <w:rsid w:val="007F3507"/>
    <w:rsid w:val="007F685F"/>
    <w:rsid w:val="007F693B"/>
    <w:rsid w:val="0080422B"/>
    <w:rsid w:val="00811280"/>
    <w:rsid w:val="008204BB"/>
    <w:rsid w:val="008251BC"/>
    <w:rsid w:val="00835EEE"/>
    <w:rsid w:val="0084018D"/>
    <w:rsid w:val="008441C9"/>
    <w:rsid w:val="008445F9"/>
    <w:rsid w:val="00846522"/>
    <w:rsid w:val="0084792A"/>
    <w:rsid w:val="00847F2E"/>
    <w:rsid w:val="00847FAF"/>
    <w:rsid w:val="00852287"/>
    <w:rsid w:val="00856F23"/>
    <w:rsid w:val="0086178D"/>
    <w:rsid w:val="00870B32"/>
    <w:rsid w:val="0087213D"/>
    <w:rsid w:val="008841E3"/>
    <w:rsid w:val="0089247F"/>
    <w:rsid w:val="00892A3A"/>
    <w:rsid w:val="00893D71"/>
    <w:rsid w:val="0089492D"/>
    <w:rsid w:val="00895AF7"/>
    <w:rsid w:val="008965B1"/>
    <w:rsid w:val="008A0BDB"/>
    <w:rsid w:val="008A2CDF"/>
    <w:rsid w:val="008B4385"/>
    <w:rsid w:val="008C09A1"/>
    <w:rsid w:val="008C7E7B"/>
    <w:rsid w:val="008D60B6"/>
    <w:rsid w:val="008E0AF3"/>
    <w:rsid w:val="008E0FCE"/>
    <w:rsid w:val="008E40B8"/>
    <w:rsid w:val="008E4304"/>
    <w:rsid w:val="008F6257"/>
    <w:rsid w:val="00905122"/>
    <w:rsid w:val="009073DB"/>
    <w:rsid w:val="00910E94"/>
    <w:rsid w:val="00911936"/>
    <w:rsid w:val="0092058E"/>
    <w:rsid w:val="009216AD"/>
    <w:rsid w:val="00927629"/>
    <w:rsid w:val="00927809"/>
    <w:rsid w:val="0093085A"/>
    <w:rsid w:val="00930D26"/>
    <w:rsid w:val="00931E35"/>
    <w:rsid w:val="00937364"/>
    <w:rsid w:val="00940051"/>
    <w:rsid w:val="009467D0"/>
    <w:rsid w:val="00951186"/>
    <w:rsid w:val="009547D6"/>
    <w:rsid w:val="00954FE1"/>
    <w:rsid w:val="009648C1"/>
    <w:rsid w:val="0096500B"/>
    <w:rsid w:val="0096785E"/>
    <w:rsid w:val="009703A7"/>
    <w:rsid w:val="00970F3A"/>
    <w:rsid w:val="00970F46"/>
    <w:rsid w:val="00975366"/>
    <w:rsid w:val="00996CC2"/>
    <w:rsid w:val="009A1C51"/>
    <w:rsid w:val="009A3B9F"/>
    <w:rsid w:val="009A3BB5"/>
    <w:rsid w:val="009B5F71"/>
    <w:rsid w:val="009C1C0F"/>
    <w:rsid w:val="009C1C3A"/>
    <w:rsid w:val="009C24B5"/>
    <w:rsid w:val="009C6463"/>
    <w:rsid w:val="009D13AA"/>
    <w:rsid w:val="009D1C1D"/>
    <w:rsid w:val="009D4B50"/>
    <w:rsid w:val="009D5278"/>
    <w:rsid w:val="009E6F77"/>
    <w:rsid w:val="009E7357"/>
    <w:rsid w:val="009E7B7C"/>
    <w:rsid w:val="009F072C"/>
    <w:rsid w:val="009F6B30"/>
    <w:rsid w:val="00A02629"/>
    <w:rsid w:val="00A051C3"/>
    <w:rsid w:val="00A10825"/>
    <w:rsid w:val="00A10F63"/>
    <w:rsid w:val="00A13549"/>
    <w:rsid w:val="00A16604"/>
    <w:rsid w:val="00A17130"/>
    <w:rsid w:val="00A17C01"/>
    <w:rsid w:val="00A212B2"/>
    <w:rsid w:val="00A223FF"/>
    <w:rsid w:val="00A23850"/>
    <w:rsid w:val="00A301A7"/>
    <w:rsid w:val="00A3047A"/>
    <w:rsid w:val="00A305E1"/>
    <w:rsid w:val="00A3121B"/>
    <w:rsid w:val="00A36DC0"/>
    <w:rsid w:val="00A41374"/>
    <w:rsid w:val="00A42850"/>
    <w:rsid w:val="00A43A84"/>
    <w:rsid w:val="00A53183"/>
    <w:rsid w:val="00A6402B"/>
    <w:rsid w:val="00A65FEB"/>
    <w:rsid w:val="00A6798F"/>
    <w:rsid w:val="00A7063F"/>
    <w:rsid w:val="00A74927"/>
    <w:rsid w:val="00A77806"/>
    <w:rsid w:val="00A77AE5"/>
    <w:rsid w:val="00A77B4B"/>
    <w:rsid w:val="00A9099C"/>
    <w:rsid w:val="00A91160"/>
    <w:rsid w:val="00A94179"/>
    <w:rsid w:val="00AA2D72"/>
    <w:rsid w:val="00AA33F8"/>
    <w:rsid w:val="00AA7B7A"/>
    <w:rsid w:val="00AB238D"/>
    <w:rsid w:val="00AB4427"/>
    <w:rsid w:val="00AC2C7A"/>
    <w:rsid w:val="00AC520D"/>
    <w:rsid w:val="00AC5EC5"/>
    <w:rsid w:val="00AD3A29"/>
    <w:rsid w:val="00AD4367"/>
    <w:rsid w:val="00AD4825"/>
    <w:rsid w:val="00AD6EA3"/>
    <w:rsid w:val="00AE4364"/>
    <w:rsid w:val="00AE6849"/>
    <w:rsid w:val="00AF1E35"/>
    <w:rsid w:val="00B02069"/>
    <w:rsid w:val="00B13C6D"/>
    <w:rsid w:val="00B154AB"/>
    <w:rsid w:val="00B1588D"/>
    <w:rsid w:val="00B200C1"/>
    <w:rsid w:val="00B30CB4"/>
    <w:rsid w:val="00B33611"/>
    <w:rsid w:val="00B35116"/>
    <w:rsid w:val="00B35B32"/>
    <w:rsid w:val="00B4325B"/>
    <w:rsid w:val="00B43C53"/>
    <w:rsid w:val="00B46311"/>
    <w:rsid w:val="00B46A32"/>
    <w:rsid w:val="00B514A1"/>
    <w:rsid w:val="00B5372A"/>
    <w:rsid w:val="00B576B3"/>
    <w:rsid w:val="00B57F48"/>
    <w:rsid w:val="00B61FEA"/>
    <w:rsid w:val="00B626C3"/>
    <w:rsid w:val="00B63443"/>
    <w:rsid w:val="00B702A5"/>
    <w:rsid w:val="00B723A3"/>
    <w:rsid w:val="00B818EB"/>
    <w:rsid w:val="00B86431"/>
    <w:rsid w:val="00B86A7B"/>
    <w:rsid w:val="00B86D88"/>
    <w:rsid w:val="00B929C7"/>
    <w:rsid w:val="00B93F10"/>
    <w:rsid w:val="00B95FF3"/>
    <w:rsid w:val="00BA7940"/>
    <w:rsid w:val="00BB0AC5"/>
    <w:rsid w:val="00BB5DF0"/>
    <w:rsid w:val="00BB6A9C"/>
    <w:rsid w:val="00BC3288"/>
    <w:rsid w:val="00BC61BC"/>
    <w:rsid w:val="00BC76ED"/>
    <w:rsid w:val="00BD79E3"/>
    <w:rsid w:val="00BE16D7"/>
    <w:rsid w:val="00BE2409"/>
    <w:rsid w:val="00BE4A07"/>
    <w:rsid w:val="00BE5525"/>
    <w:rsid w:val="00C0011B"/>
    <w:rsid w:val="00C009E5"/>
    <w:rsid w:val="00C00BD4"/>
    <w:rsid w:val="00C0588F"/>
    <w:rsid w:val="00C06A04"/>
    <w:rsid w:val="00C119FA"/>
    <w:rsid w:val="00C123CF"/>
    <w:rsid w:val="00C135ED"/>
    <w:rsid w:val="00C14A24"/>
    <w:rsid w:val="00C15C6D"/>
    <w:rsid w:val="00C34010"/>
    <w:rsid w:val="00C436F7"/>
    <w:rsid w:val="00C52559"/>
    <w:rsid w:val="00C539EE"/>
    <w:rsid w:val="00C60BD4"/>
    <w:rsid w:val="00C64DE7"/>
    <w:rsid w:val="00C70CC9"/>
    <w:rsid w:val="00C72AE0"/>
    <w:rsid w:val="00C767DB"/>
    <w:rsid w:val="00C81B4E"/>
    <w:rsid w:val="00C82305"/>
    <w:rsid w:val="00C829A4"/>
    <w:rsid w:val="00C858E6"/>
    <w:rsid w:val="00C90CE2"/>
    <w:rsid w:val="00CA5624"/>
    <w:rsid w:val="00CA7947"/>
    <w:rsid w:val="00CB2EB2"/>
    <w:rsid w:val="00CB3563"/>
    <w:rsid w:val="00CB7A95"/>
    <w:rsid w:val="00CC5CAD"/>
    <w:rsid w:val="00CD70D7"/>
    <w:rsid w:val="00CE5C1B"/>
    <w:rsid w:val="00CE7089"/>
    <w:rsid w:val="00CE74AA"/>
    <w:rsid w:val="00CF3942"/>
    <w:rsid w:val="00CF7E16"/>
    <w:rsid w:val="00CF7F15"/>
    <w:rsid w:val="00D10075"/>
    <w:rsid w:val="00D1247E"/>
    <w:rsid w:val="00D1479D"/>
    <w:rsid w:val="00D14E2D"/>
    <w:rsid w:val="00D21242"/>
    <w:rsid w:val="00D2144D"/>
    <w:rsid w:val="00D26FDA"/>
    <w:rsid w:val="00D30532"/>
    <w:rsid w:val="00D31AE0"/>
    <w:rsid w:val="00D32D75"/>
    <w:rsid w:val="00D4062A"/>
    <w:rsid w:val="00D41B7E"/>
    <w:rsid w:val="00D43D7B"/>
    <w:rsid w:val="00D455A4"/>
    <w:rsid w:val="00D45FFA"/>
    <w:rsid w:val="00D46EED"/>
    <w:rsid w:val="00D56F30"/>
    <w:rsid w:val="00D61153"/>
    <w:rsid w:val="00D62FBA"/>
    <w:rsid w:val="00D6452D"/>
    <w:rsid w:val="00D65AE7"/>
    <w:rsid w:val="00D71C44"/>
    <w:rsid w:val="00D724C1"/>
    <w:rsid w:val="00D73C4B"/>
    <w:rsid w:val="00D80E3B"/>
    <w:rsid w:val="00D83EA3"/>
    <w:rsid w:val="00D869C9"/>
    <w:rsid w:val="00D90A62"/>
    <w:rsid w:val="00D928A4"/>
    <w:rsid w:val="00D94746"/>
    <w:rsid w:val="00D970F0"/>
    <w:rsid w:val="00DA3BD7"/>
    <w:rsid w:val="00DA5D5D"/>
    <w:rsid w:val="00DA6C59"/>
    <w:rsid w:val="00DA78BE"/>
    <w:rsid w:val="00DB13E9"/>
    <w:rsid w:val="00DB3A45"/>
    <w:rsid w:val="00DB3CC9"/>
    <w:rsid w:val="00DB5D9F"/>
    <w:rsid w:val="00DB66CE"/>
    <w:rsid w:val="00DB6B87"/>
    <w:rsid w:val="00DC79D0"/>
    <w:rsid w:val="00DD1502"/>
    <w:rsid w:val="00DD1833"/>
    <w:rsid w:val="00DD43B3"/>
    <w:rsid w:val="00DE0634"/>
    <w:rsid w:val="00DE0E23"/>
    <w:rsid w:val="00DE21D0"/>
    <w:rsid w:val="00DE38F8"/>
    <w:rsid w:val="00DF2FE3"/>
    <w:rsid w:val="00DF5B07"/>
    <w:rsid w:val="00DF6AFC"/>
    <w:rsid w:val="00E02533"/>
    <w:rsid w:val="00E046DC"/>
    <w:rsid w:val="00E10663"/>
    <w:rsid w:val="00E23E4E"/>
    <w:rsid w:val="00E312A4"/>
    <w:rsid w:val="00E344A0"/>
    <w:rsid w:val="00E3659B"/>
    <w:rsid w:val="00E36D02"/>
    <w:rsid w:val="00E37873"/>
    <w:rsid w:val="00E44608"/>
    <w:rsid w:val="00E478FF"/>
    <w:rsid w:val="00E53499"/>
    <w:rsid w:val="00E55BDC"/>
    <w:rsid w:val="00E71A79"/>
    <w:rsid w:val="00E75A1D"/>
    <w:rsid w:val="00E841F1"/>
    <w:rsid w:val="00E9388A"/>
    <w:rsid w:val="00E96ED7"/>
    <w:rsid w:val="00EA0C7D"/>
    <w:rsid w:val="00EA235C"/>
    <w:rsid w:val="00EA5ABC"/>
    <w:rsid w:val="00EB2F39"/>
    <w:rsid w:val="00EB66D4"/>
    <w:rsid w:val="00EB7F4E"/>
    <w:rsid w:val="00ED04B3"/>
    <w:rsid w:val="00ED1FBB"/>
    <w:rsid w:val="00ED45C8"/>
    <w:rsid w:val="00EF1FA1"/>
    <w:rsid w:val="00EF4D21"/>
    <w:rsid w:val="00EF685F"/>
    <w:rsid w:val="00F0219D"/>
    <w:rsid w:val="00F039BE"/>
    <w:rsid w:val="00F05241"/>
    <w:rsid w:val="00F062DB"/>
    <w:rsid w:val="00F07601"/>
    <w:rsid w:val="00F2165E"/>
    <w:rsid w:val="00F2434D"/>
    <w:rsid w:val="00F3012E"/>
    <w:rsid w:val="00F307B5"/>
    <w:rsid w:val="00F35D43"/>
    <w:rsid w:val="00F36708"/>
    <w:rsid w:val="00F42B85"/>
    <w:rsid w:val="00F4303C"/>
    <w:rsid w:val="00F45AB6"/>
    <w:rsid w:val="00F54527"/>
    <w:rsid w:val="00F57E55"/>
    <w:rsid w:val="00F63990"/>
    <w:rsid w:val="00F63E33"/>
    <w:rsid w:val="00F63E76"/>
    <w:rsid w:val="00F64C63"/>
    <w:rsid w:val="00F65141"/>
    <w:rsid w:val="00F65496"/>
    <w:rsid w:val="00F74C2E"/>
    <w:rsid w:val="00F76A00"/>
    <w:rsid w:val="00F81C66"/>
    <w:rsid w:val="00F853D3"/>
    <w:rsid w:val="00F916E7"/>
    <w:rsid w:val="00F91D04"/>
    <w:rsid w:val="00FA03EC"/>
    <w:rsid w:val="00FA401D"/>
    <w:rsid w:val="00FA415D"/>
    <w:rsid w:val="00FA68EF"/>
    <w:rsid w:val="00FB2F16"/>
    <w:rsid w:val="00FB47F4"/>
    <w:rsid w:val="00FB5058"/>
    <w:rsid w:val="00FB7551"/>
    <w:rsid w:val="00FB755B"/>
    <w:rsid w:val="00FB758C"/>
    <w:rsid w:val="00FC1468"/>
    <w:rsid w:val="00FC1B24"/>
    <w:rsid w:val="00FC2980"/>
    <w:rsid w:val="00FD3C07"/>
    <w:rsid w:val="00FE3168"/>
    <w:rsid w:val="00FE410D"/>
    <w:rsid w:val="00FF0937"/>
    <w:rsid w:val="00FF1A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  <w14:docId w14:val="79941B7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qFormat="1"/>
    <w:lsdException w:name="heading 4" w:locked="1" w:semiHidden="1" w:uiPriority="0" w:unhideWhenUsed="1"/>
    <w:lsdException w:name="heading 5" w:locked="1" w:semiHidden="1" w:uiPriority="0" w:unhideWhenUsed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/>
    <w:lsdException w:name="toc 2" w:locked="1" w:uiPriority="39"/>
    <w:lsdException w:name="toc 3" w:locked="1" w:uiPriority="39"/>
    <w:lsdException w:name="toc 4" w:locked="1" w:uiPriority="39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5AF7"/>
    <w:pPr>
      <w:spacing w:line="336" w:lineRule="auto"/>
      <w:ind w:firstLine="794"/>
    </w:pPr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FE3168"/>
    <w:pPr>
      <w:keepNext/>
      <w:keepLines/>
      <w:spacing w:before="120" w:after="120"/>
      <w:ind w:firstLine="567"/>
      <w:outlineLvl w:val="0"/>
    </w:pPr>
    <w:rPr>
      <w:rFonts w:eastAsia="Calibri"/>
      <w:b/>
      <w:bCs/>
      <w:color w:val="000000"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4114F5"/>
    <w:pPr>
      <w:keepNext/>
      <w:keepLines/>
      <w:spacing w:before="200"/>
      <w:ind w:firstLine="567"/>
      <w:outlineLvl w:val="1"/>
    </w:pPr>
    <w:rPr>
      <w:rFonts w:eastAsia="Calibri"/>
      <w:b/>
      <w:bCs/>
      <w:color w:val="000000"/>
      <w:szCs w:val="26"/>
    </w:rPr>
  </w:style>
  <w:style w:type="paragraph" w:styleId="3">
    <w:name w:val="heading 3"/>
    <w:basedOn w:val="a"/>
    <w:next w:val="a"/>
    <w:link w:val="30"/>
    <w:uiPriority w:val="99"/>
    <w:qFormat/>
    <w:rsid w:val="004114F5"/>
    <w:pPr>
      <w:keepNext/>
      <w:keepLines/>
      <w:spacing w:before="200" w:after="120" w:line="276" w:lineRule="auto"/>
      <w:ind w:firstLine="567"/>
      <w:outlineLvl w:val="2"/>
    </w:pPr>
    <w:rPr>
      <w:rFonts w:eastAsia="Calibri"/>
      <w:b/>
      <w:bCs/>
      <w:color w:val="000000"/>
      <w:szCs w:val="20"/>
    </w:rPr>
  </w:style>
  <w:style w:type="paragraph" w:styleId="4">
    <w:name w:val="heading 4"/>
    <w:basedOn w:val="a"/>
    <w:next w:val="a"/>
    <w:link w:val="40"/>
    <w:unhideWhenUsed/>
    <w:locked/>
    <w:rsid w:val="00FE3168"/>
    <w:pPr>
      <w:keepNext/>
      <w:keepLines/>
      <w:spacing w:before="40"/>
      <w:outlineLvl w:val="3"/>
    </w:pPr>
    <w:rPr>
      <w:rFonts w:eastAsiaTheme="majorEastAsia" w:cstheme="majorBidi"/>
      <w:b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FE3168"/>
    <w:rPr>
      <w:rFonts w:ascii="Times New Roman" w:hAnsi="Times New Roman"/>
      <w:b/>
      <w:bCs/>
      <w:color w:val="000000"/>
      <w:sz w:val="32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4114F5"/>
    <w:rPr>
      <w:rFonts w:ascii="Times New Roman" w:hAnsi="Times New Roman"/>
      <w:b/>
      <w:bCs/>
      <w:color w:val="000000"/>
      <w:sz w:val="28"/>
      <w:szCs w:val="26"/>
    </w:rPr>
  </w:style>
  <w:style w:type="character" w:customStyle="1" w:styleId="30">
    <w:name w:val="Заголовок 3 Знак"/>
    <w:basedOn w:val="a0"/>
    <w:link w:val="3"/>
    <w:uiPriority w:val="99"/>
    <w:locked/>
    <w:rsid w:val="004114F5"/>
    <w:rPr>
      <w:rFonts w:ascii="Times New Roman" w:hAnsi="Times New Roman"/>
      <w:b/>
      <w:bCs/>
      <w:color w:val="000000"/>
      <w:sz w:val="28"/>
      <w:szCs w:val="20"/>
    </w:rPr>
  </w:style>
  <w:style w:type="paragraph" w:styleId="a3">
    <w:name w:val="TOC Heading"/>
    <w:basedOn w:val="1"/>
    <w:next w:val="a"/>
    <w:uiPriority w:val="39"/>
    <w:qFormat/>
    <w:rsid w:val="008C7E7B"/>
    <w:pPr>
      <w:outlineLvl w:val="9"/>
    </w:pPr>
    <w:rPr>
      <w:rFonts w:ascii="Cambria" w:hAnsi="Cambria"/>
      <w:color w:val="365F91"/>
    </w:rPr>
  </w:style>
  <w:style w:type="paragraph" w:styleId="21">
    <w:name w:val="toc 2"/>
    <w:basedOn w:val="a"/>
    <w:next w:val="a"/>
    <w:autoRedefine/>
    <w:uiPriority w:val="39"/>
    <w:rsid w:val="0027772B"/>
    <w:pPr>
      <w:tabs>
        <w:tab w:val="right" w:leader="dot" w:pos="9781"/>
      </w:tabs>
      <w:spacing w:after="100" w:line="276" w:lineRule="auto"/>
      <w:ind w:left="284"/>
    </w:pPr>
    <w:rPr>
      <w:noProof/>
      <w:szCs w:val="28"/>
      <w:lang w:eastAsia="en-US"/>
    </w:rPr>
  </w:style>
  <w:style w:type="paragraph" w:styleId="11">
    <w:name w:val="toc 1"/>
    <w:basedOn w:val="a"/>
    <w:next w:val="a"/>
    <w:autoRedefine/>
    <w:uiPriority w:val="39"/>
    <w:rsid w:val="005E75FB"/>
    <w:pPr>
      <w:tabs>
        <w:tab w:val="right" w:leader="dot" w:pos="9781"/>
      </w:tabs>
      <w:spacing w:after="100" w:line="276" w:lineRule="auto"/>
      <w:ind w:right="-144"/>
    </w:pPr>
    <w:rPr>
      <w:noProof/>
      <w:color w:val="000000"/>
      <w:szCs w:val="28"/>
      <w:lang w:eastAsia="en-US"/>
    </w:rPr>
  </w:style>
  <w:style w:type="character" w:styleId="a4">
    <w:name w:val="Hyperlink"/>
    <w:basedOn w:val="a0"/>
    <w:uiPriority w:val="99"/>
    <w:rsid w:val="008C7E7B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rsid w:val="008C7E7B"/>
    <w:rPr>
      <w:rFonts w:ascii="Tahoma" w:eastAsia="Calibri" w:hAnsi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8C7E7B"/>
    <w:rPr>
      <w:rFonts w:ascii="Tahoma" w:hAnsi="Tahoma" w:cs="Times New Roman"/>
      <w:sz w:val="16"/>
      <w:lang w:eastAsia="ru-RU"/>
    </w:rPr>
  </w:style>
  <w:style w:type="paragraph" w:styleId="a7">
    <w:name w:val="header"/>
    <w:basedOn w:val="a"/>
    <w:link w:val="a8"/>
    <w:uiPriority w:val="99"/>
    <w:semiHidden/>
    <w:rsid w:val="008C7E7B"/>
    <w:pPr>
      <w:tabs>
        <w:tab w:val="center" w:pos="4677"/>
        <w:tab w:val="right" w:pos="9355"/>
      </w:tabs>
    </w:pPr>
    <w:rPr>
      <w:rFonts w:eastAsia="Calibri"/>
    </w:rPr>
  </w:style>
  <w:style w:type="character" w:customStyle="1" w:styleId="a8">
    <w:name w:val="Верхний колонтитул Знак"/>
    <w:basedOn w:val="a0"/>
    <w:link w:val="a7"/>
    <w:uiPriority w:val="99"/>
    <w:semiHidden/>
    <w:locked/>
    <w:rsid w:val="008C7E7B"/>
    <w:rPr>
      <w:rFonts w:ascii="Times New Roman" w:hAnsi="Times New Roman" w:cs="Times New Roman"/>
      <w:sz w:val="24"/>
      <w:lang w:eastAsia="ru-RU"/>
    </w:rPr>
  </w:style>
  <w:style w:type="paragraph" w:styleId="a9">
    <w:name w:val="footer"/>
    <w:basedOn w:val="a"/>
    <w:link w:val="aa"/>
    <w:uiPriority w:val="99"/>
    <w:rsid w:val="008C7E7B"/>
    <w:pPr>
      <w:tabs>
        <w:tab w:val="center" w:pos="4677"/>
        <w:tab w:val="right" w:pos="9355"/>
      </w:tabs>
    </w:pPr>
    <w:rPr>
      <w:rFonts w:eastAsia="Calibri"/>
    </w:rPr>
  </w:style>
  <w:style w:type="character" w:customStyle="1" w:styleId="aa">
    <w:name w:val="Нижний колонтитул Знак"/>
    <w:basedOn w:val="a0"/>
    <w:link w:val="a9"/>
    <w:uiPriority w:val="99"/>
    <w:locked/>
    <w:rsid w:val="008C7E7B"/>
    <w:rPr>
      <w:rFonts w:ascii="Times New Roman" w:hAnsi="Times New Roman" w:cs="Times New Roman"/>
      <w:sz w:val="24"/>
      <w:lang w:eastAsia="ru-RU"/>
    </w:rPr>
  </w:style>
  <w:style w:type="paragraph" w:styleId="ab">
    <w:name w:val="Normal (Web)"/>
    <w:basedOn w:val="a"/>
    <w:uiPriority w:val="99"/>
    <w:rsid w:val="00525D11"/>
    <w:pPr>
      <w:spacing w:before="100" w:beforeAutospacing="1" w:after="100" w:afterAutospacing="1"/>
    </w:pPr>
  </w:style>
  <w:style w:type="paragraph" w:styleId="ac">
    <w:name w:val="List Paragraph"/>
    <w:basedOn w:val="a"/>
    <w:uiPriority w:val="34"/>
    <w:qFormat/>
    <w:rsid w:val="00FB2F16"/>
    <w:pPr>
      <w:spacing w:after="160" w:line="259" w:lineRule="auto"/>
      <w:ind w:left="720"/>
    </w:pPr>
    <w:rPr>
      <w:rFonts w:ascii="Calibri" w:eastAsia="Calibri" w:hAnsi="Calibri" w:cs="Calibri"/>
      <w:sz w:val="22"/>
      <w:szCs w:val="22"/>
      <w:lang w:eastAsia="en-US"/>
    </w:rPr>
  </w:style>
  <w:style w:type="paragraph" w:styleId="31">
    <w:name w:val="toc 3"/>
    <w:basedOn w:val="a"/>
    <w:next w:val="a"/>
    <w:autoRedefine/>
    <w:uiPriority w:val="39"/>
    <w:rsid w:val="0060597D"/>
    <w:pPr>
      <w:tabs>
        <w:tab w:val="right" w:leader="dot" w:pos="9781"/>
      </w:tabs>
      <w:spacing w:after="100"/>
      <w:ind w:left="480" w:right="-2"/>
    </w:pPr>
  </w:style>
  <w:style w:type="paragraph" w:styleId="22">
    <w:name w:val="Body Text Indent 2"/>
    <w:basedOn w:val="a"/>
    <w:link w:val="23"/>
    <w:uiPriority w:val="99"/>
    <w:semiHidden/>
    <w:rsid w:val="008A0BDB"/>
    <w:pPr>
      <w:spacing w:after="120" w:line="480" w:lineRule="auto"/>
      <w:ind w:left="283"/>
    </w:pPr>
    <w:rPr>
      <w:rFonts w:ascii="Calibri" w:eastAsia="Calibri" w:hAnsi="Calibri"/>
      <w:sz w:val="20"/>
      <w:szCs w:val="20"/>
    </w:rPr>
  </w:style>
  <w:style w:type="character" w:customStyle="1" w:styleId="23">
    <w:name w:val="Основной текст с отступом 2 Знак"/>
    <w:basedOn w:val="a0"/>
    <w:link w:val="22"/>
    <w:uiPriority w:val="99"/>
    <w:semiHidden/>
    <w:locked/>
    <w:rsid w:val="008A0BDB"/>
    <w:rPr>
      <w:rFonts w:ascii="Calibri" w:hAnsi="Calibri" w:cs="Times New Roman"/>
    </w:rPr>
  </w:style>
  <w:style w:type="character" w:styleId="ad">
    <w:name w:val="Placeholder Text"/>
    <w:basedOn w:val="a0"/>
    <w:uiPriority w:val="99"/>
    <w:semiHidden/>
    <w:rsid w:val="00D46EED"/>
    <w:rPr>
      <w:rFonts w:cs="Times New Roman"/>
      <w:color w:val="808080"/>
    </w:rPr>
  </w:style>
  <w:style w:type="table" w:styleId="ae">
    <w:name w:val="Table Grid"/>
    <w:basedOn w:val="a1"/>
    <w:uiPriority w:val="59"/>
    <w:rsid w:val="00782593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2"/>
    <w:uiPriority w:val="99"/>
    <w:semiHidden/>
    <w:unhideWhenUsed/>
    <w:rsid w:val="00035F5F"/>
    <w:pPr>
      <w:numPr>
        <w:numId w:val="4"/>
      </w:numPr>
    </w:pPr>
  </w:style>
  <w:style w:type="paragraph" w:customStyle="1" w:styleId="af">
    <w:name w:val="Текст Т"/>
    <w:basedOn w:val="a"/>
    <w:rsid w:val="000E1C02"/>
  </w:style>
  <w:style w:type="paragraph" w:customStyle="1" w:styleId="af0">
    <w:name w:val="подпись таблицы"/>
    <w:basedOn w:val="a"/>
    <w:rsid w:val="000E1C02"/>
    <w:pPr>
      <w:spacing w:line="360" w:lineRule="auto"/>
    </w:pPr>
  </w:style>
  <w:style w:type="paragraph" w:styleId="af1">
    <w:name w:val="Title"/>
    <w:basedOn w:val="a"/>
    <w:next w:val="a"/>
    <w:link w:val="af2"/>
    <w:locked/>
    <w:rsid w:val="003358E2"/>
    <w:pPr>
      <w:contextualSpacing/>
    </w:pPr>
    <w:rPr>
      <w:rFonts w:asciiTheme="majorHAnsi" w:eastAsiaTheme="majorEastAsia" w:hAnsiTheme="majorHAnsi" w:cstheme="majorBidi"/>
      <w:b/>
      <w:spacing w:val="-10"/>
      <w:kern w:val="28"/>
      <w:szCs w:val="56"/>
    </w:rPr>
  </w:style>
  <w:style w:type="character" w:customStyle="1" w:styleId="af2">
    <w:name w:val="Заголовок Знак"/>
    <w:basedOn w:val="a0"/>
    <w:link w:val="af1"/>
    <w:rsid w:val="003358E2"/>
    <w:rPr>
      <w:rFonts w:asciiTheme="majorHAnsi" w:eastAsiaTheme="majorEastAsia" w:hAnsiTheme="majorHAnsi" w:cstheme="majorBidi"/>
      <w:b/>
      <w:spacing w:val="-10"/>
      <w:kern w:val="28"/>
      <w:sz w:val="28"/>
      <w:szCs w:val="56"/>
    </w:rPr>
  </w:style>
  <w:style w:type="paragraph" w:customStyle="1" w:styleId="12">
    <w:name w:val="Абзац списка1"/>
    <w:basedOn w:val="a"/>
    <w:rsid w:val="00D41B7E"/>
    <w:pPr>
      <w:ind w:left="720"/>
      <w:contextualSpacing/>
    </w:pPr>
    <w:rPr>
      <w:lang w:eastAsia="en-US"/>
    </w:rPr>
  </w:style>
  <w:style w:type="character" w:customStyle="1" w:styleId="apple-converted-space">
    <w:name w:val="apple-converted-space"/>
    <w:basedOn w:val="a0"/>
    <w:rsid w:val="000E6422"/>
  </w:style>
  <w:style w:type="character" w:styleId="af3">
    <w:name w:val="Strong"/>
    <w:basedOn w:val="a0"/>
    <w:uiPriority w:val="22"/>
    <w:locked/>
    <w:rsid w:val="000E6422"/>
    <w:rPr>
      <w:b/>
      <w:bCs/>
    </w:rPr>
  </w:style>
  <w:style w:type="character" w:customStyle="1" w:styleId="40">
    <w:name w:val="Заголовок 4 Знак"/>
    <w:basedOn w:val="a0"/>
    <w:link w:val="4"/>
    <w:rsid w:val="00FE3168"/>
    <w:rPr>
      <w:rFonts w:ascii="Times New Roman" w:eastAsiaTheme="majorEastAsia" w:hAnsi="Times New Roman" w:cstheme="majorBidi"/>
      <w:b/>
      <w:i/>
      <w:iCs/>
      <w:sz w:val="28"/>
      <w:szCs w:val="24"/>
    </w:rPr>
  </w:style>
  <w:style w:type="paragraph" w:styleId="af4">
    <w:name w:val="Body Text"/>
    <w:basedOn w:val="a"/>
    <w:link w:val="af5"/>
    <w:uiPriority w:val="99"/>
    <w:semiHidden/>
    <w:rsid w:val="00E841F1"/>
    <w:pPr>
      <w:spacing w:after="120" w:line="240" w:lineRule="auto"/>
      <w:ind w:firstLine="0"/>
    </w:pPr>
    <w:rPr>
      <w:sz w:val="24"/>
      <w:lang w:eastAsia="en-US"/>
    </w:rPr>
  </w:style>
  <w:style w:type="character" w:customStyle="1" w:styleId="af5">
    <w:name w:val="Основной текст Знак"/>
    <w:basedOn w:val="a0"/>
    <w:link w:val="af4"/>
    <w:uiPriority w:val="99"/>
    <w:semiHidden/>
    <w:rsid w:val="00E841F1"/>
    <w:rPr>
      <w:rFonts w:ascii="Times New Roman" w:eastAsia="Times New Roman" w:hAnsi="Times New Roman"/>
      <w:sz w:val="24"/>
      <w:szCs w:val="24"/>
      <w:lang w:eastAsia="en-US"/>
    </w:rPr>
  </w:style>
  <w:style w:type="paragraph" w:styleId="32">
    <w:name w:val="Body Text Indent 3"/>
    <w:basedOn w:val="a"/>
    <w:link w:val="33"/>
    <w:uiPriority w:val="99"/>
    <w:semiHidden/>
    <w:unhideWhenUsed/>
    <w:rsid w:val="00E841F1"/>
    <w:pPr>
      <w:spacing w:after="120" w:line="240" w:lineRule="auto"/>
      <w:ind w:left="283" w:firstLine="0"/>
    </w:pPr>
    <w:rPr>
      <w:sz w:val="16"/>
      <w:szCs w:val="16"/>
      <w:lang w:eastAsia="en-US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E841F1"/>
    <w:rPr>
      <w:rFonts w:ascii="Times New Roman" w:eastAsia="Times New Roman" w:hAnsi="Times New Roman"/>
      <w:sz w:val="16"/>
      <w:szCs w:val="16"/>
      <w:lang w:eastAsia="en-US"/>
    </w:rPr>
  </w:style>
  <w:style w:type="paragraph" w:styleId="af6">
    <w:name w:val="Body Text Indent"/>
    <w:basedOn w:val="a"/>
    <w:link w:val="af7"/>
    <w:rsid w:val="004C644C"/>
    <w:pPr>
      <w:spacing w:after="120" w:line="360" w:lineRule="auto"/>
      <w:ind w:left="283" w:firstLine="0"/>
      <w:jc w:val="both"/>
    </w:pPr>
    <w:rPr>
      <w:lang w:eastAsia="en-US"/>
    </w:rPr>
  </w:style>
  <w:style w:type="character" w:customStyle="1" w:styleId="af7">
    <w:name w:val="Основной текст с отступом Знак"/>
    <w:basedOn w:val="a0"/>
    <w:link w:val="af6"/>
    <w:rsid w:val="004C644C"/>
    <w:rPr>
      <w:rFonts w:ascii="Times New Roman" w:eastAsia="Times New Roman" w:hAnsi="Times New Roman"/>
      <w:sz w:val="28"/>
      <w:szCs w:val="24"/>
      <w:lang w:eastAsia="en-US"/>
    </w:rPr>
  </w:style>
  <w:style w:type="paragraph" w:customStyle="1" w:styleId="Default">
    <w:name w:val="Default"/>
    <w:rsid w:val="0060097C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24">
    <w:name w:val="Body Text 2"/>
    <w:basedOn w:val="a"/>
    <w:link w:val="25"/>
    <w:uiPriority w:val="99"/>
    <w:semiHidden/>
    <w:unhideWhenUsed/>
    <w:rsid w:val="00ED04B3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uiPriority w:val="99"/>
    <w:semiHidden/>
    <w:rsid w:val="00ED04B3"/>
    <w:rPr>
      <w:rFonts w:ascii="Times New Roman" w:eastAsia="Times New Roman" w:hAnsi="Times New Roman"/>
      <w:sz w:val="28"/>
      <w:szCs w:val="24"/>
    </w:rPr>
  </w:style>
  <w:style w:type="paragraph" w:styleId="41">
    <w:name w:val="toc 4"/>
    <w:basedOn w:val="a"/>
    <w:next w:val="a"/>
    <w:autoRedefine/>
    <w:uiPriority w:val="39"/>
    <w:locked/>
    <w:rsid w:val="00585C46"/>
    <w:pPr>
      <w:spacing w:after="100"/>
      <w:ind w:left="840"/>
    </w:pPr>
  </w:style>
  <w:style w:type="paragraph" w:styleId="HTML">
    <w:name w:val="HTML Preformatted"/>
    <w:basedOn w:val="a"/>
    <w:link w:val="HTML0"/>
    <w:uiPriority w:val="99"/>
    <w:unhideWhenUsed/>
    <w:rsid w:val="00717E5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717E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65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9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4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4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8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66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3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8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4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9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7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357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357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9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73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9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30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70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97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0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4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7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27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8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145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44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6327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61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9400237">
                  <w:marLeft w:val="0"/>
                  <w:marRight w:val="0"/>
                  <w:marTop w:val="0"/>
                  <w:marBottom w:val="0"/>
                  <w:divBdr>
                    <w:top w:val="single" w:sz="6" w:space="5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5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13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30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71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561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4512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8411140">
                  <w:marLeft w:val="0"/>
                  <w:marRight w:val="0"/>
                  <w:marTop w:val="0"/>
                  <w:marBottom w:val="0"/>
                  <w:divBdr>
                    <w:top w:val="single" w:sz="6" w:space="5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123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6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8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77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9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5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0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9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8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0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0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2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9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33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image" Target="media/image54.png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61" Type="http://schemas.openxmlformats.org/officeDocument/2006/relationships/image" Target="media/image52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footer" Target="footer1.xml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CF6410-7FFB-4CB5-A015-3ECD7656E5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6</TotalTime>
  <Pages>23</Pages>
  <Words>1468</Words>
  <Characters>836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roBaga</dc:creator>
  <cp:lastModifiedBy>HeroBaga</cp:lastModifiedBy>
  <cp:revision>167</cp:revision>
  <dcterms:created xsi:type="dcterms:W3CDTF">2016-06-05T11:56:00Z</dcterms:created>
  <dcterms:modified xsi:type="dcterms:W3CDTF">2020-05-27T16:48:00Z</dcterms:modified>
</cp:coreProperties>
</file>